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3" r:id="rId3"/>
    <p:sldMasterId id="2147483685" r:id="rId4"/>
  </p:sldMasterIdLst>
  <p:notesMasterIdLst>
    <p:notesMasterId r:id="rId36"/>
  </p:notesMasterIdLst>
  <p:sldIdLst>
    <p:sldId id="336" r:id="rId5"/>
    <p:sldId id="456" r:id="rId6"/>
    <p:sldId id="256" r:id="rId7"/>
    <p:sldId id="591" r:id="rId8"/>
    <p:sldId id="338" r:id="rId9"/>
    <p:sldId id="618" r:id="rId10"/>
    <p:sldId id="484" r:id="rId11"/>
    <p:sldId id="331" r:id="rId12"/>
    <p:sldId id="362" r:id="rId13"/>
    <p:sldId id="335" r:id="rId14"/>
    <p:sldId id="271" r:id="rId15"/>
    <p:sldId id="596" r:id="rId16"/>
    <p:sldId id="597" r:id="rId17"/>
    <p:sldId id="598" r:id="rId18"/>
    <p:sldId id="275" r:id="rId19"/>
    <p:sldId id="599" r:id="rId20"/>
    <p:sldId id="276" r:id="rId21"/>
    <p:sldId id="600" r:id="rId22"/>
    <p:sldId id="602" r:id="rId23"/>
    <p:sldId id="485" r:id="rId24"/>
    <p:sldId id="257" r:id="rId25"/>
    <p:sldId id="592" r:id="rId26"/>
    <p:sldId id="289" r:id="rId27"/>
    <p:sldId id="259" r:id="rId28"/>
    <p:sldId id="263" r:id="rId29"/>
    <p:sldId id="264" r:id="rId30"/>
    <p:sldId id="265" r:id="rId31"/>
    <p:sldId id="494" r:id="rId32"/>
    <p:sldId id="601" r:id="rId33"/>
    <p:sldId id="603" r:id="rId34"/>
    <p:sldId id="325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0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1D4F52-46F2-4455-AA40-3CF80B387D50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FA8393-7311-4C38-9E4D-86C3F90A3C3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83E69D8-B908-4072-8F4C-9FB1A7EA58D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+mn-cs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i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ập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i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ó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i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ồm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y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a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bin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ó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ảy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y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ánh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àn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0A1D2B9-A800-4704-9E3A-87D4693B42A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dirty="0"/>
              <a:t>GV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ú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ập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ép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ép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ú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0A1D2B9-A800-4704-9E3A-87D4693B42A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GV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hs</a:t>
            </a:r>
            <a:r>
              <a:rPr lang="en-US" dirty="0"/>
              <a:t> </a:t>
            </a:r>
            <a:r>
              <a:rPr lang="en-US" dirty="0" err="1"/>
              <a:t>hotạ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đôi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0A1D2B9-A800-4704-9E3A-87D4693B42A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ú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ợ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ă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ắt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ốt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oát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oát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con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0A1D2B9-A800-4704-9E3A-87D4693B42A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0A1D2B9-A800-4704-9E3A-87D4693B42A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51921E2-0365-483D-BAB6-2B802437A1F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chơi</a:t>
            </a:r>
            <a:r>
              <a:rPr lang="en-US" dirty="0"/>
              <a:t>: GV </a:t>
            </a: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con </a:t>
            </a:r>
            <a:r>
              <a:rPr lang="en-US" dirty="0" err="1"/>
              <a:t>thú</a:t>
            </a:r>
            <a:r>
              <a:rPr lang="en-US" dirty="0"/>
              <a:t> </a:t>
            </a:r>
            <a:r>
              <a:rPr lang="en-US" dirty="0" err="1"/>
              <a:t>muốn</a:t>
            </a: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0A1D2B9-A800-4704-9E3A-87D4693B42A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A2826-299B-41CB-84C3-F7103276004C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A905D-5549-4EDE-8D2E-8349EDDFAF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A2826-299B-41CB-84C3-F7103276004C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A905D-5549-4EDE-8D2E-8349EDDFAF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A2826-299B-41CB-84C3-F7103276004C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A905D-5549-4EDE-8D2E-8349EDDFAF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E2BB9-5C65-4FC2-A4BF-56DC1F9B92D0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483F7-EEE1-4C27-A4FF-722148A1E84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E2BB9-5C65-4FC2-A4BF-56DC1F9B92D0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483F7-EEE1-4C27-A4FF-722148A1E84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E2BB9-5C65-4FC2-A4BF-56DC1F9B92D0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483F7-EEE1-4C27-A4FF-722148A1E84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E2BB9-5C65-4FC2-A4BF-56DC1F9B92D0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483F7-EEE1-4C27-A4FF-722148A1E84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E2BB9-5C65-4FC2-A4BF-56DC1F9B92D0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483F7-EEE1-4C27-A4FF-722148A1E84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E2BB9-5C65-4FC2-A4BF-56DC1F9B92D0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483F7-EEE1-4C27-A4FF-722148A1E84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E2BB9-5C65-4FC2-A4BF-56DC1F9B92D0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483F7-EEE1-4C27-A4FF-722148A1E84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E2BB9-5C65-4FC2-A4BF-56DC1F9B92D0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483F7-EEE1-4C27-A4FF-722148A1E84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A2826-299B-41CB-84C3-F7103276004C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A905D-5549-4EDE-8D2E-8349EDDFAF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E2BB9-5C65-4FC2-A4BF-56DC1F9B92D0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483F7-EEE1-4C27-A4FF-722148A1E84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E2BB9-5C65-4FC2-A4BF-56DC1F9B92D0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483F7-EEE1-4C27-A4FF-722148A1E84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E2BB9-5C65-4FC2-A4BF-56DC1F9B92D0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483F7-EEE1-4C27-A4FF-722148A1E84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8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EB4B6-BD15-4E68-8BFA-8A2D3AAA4790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26279-CC7E-44C3-BE74-60576937548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EB4B6-BD15-4E68-8BFA-8A2D3AAA4790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26279-CC7E-44C3-BE74-60576937548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5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5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135">
                <a:solidFill>
                  <a:schemeClr val="tx1">
                    <a:tint val="75000"/>
                  </a:schemeClr>
                </a:solidFill>
              </a:defRPr>
            </a:lvl3pPr>
            <a:lvl4pPr marL="1828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4pPr>
            <a:lvl5pPr marL="24384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5pPr>
            <a:lvl6pPr marL="30480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6pPr>
            <a:lvl7pPr marL="36576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7pPr>
            <a:lvl8pPr marL="42672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8pPr>
            <a:lvl9pPr marL="4876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EB4B6-BD15-4E68-8BFA-8A2D3AAA4790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26279-CC7E-44C3-BE74-60576937548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EB4B6-BD15-4E68-8BFA-8A2D3AAA4790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26279-CC7E-44C3-BE74-60576937548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EB4B6-BD15-4E68-8BFA-8A2D3AAA4790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26279-CC7E-44C3-BE74-60576937548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EB4B6-BD15-4E68-8BFA-8A2D3AAA4790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26279-CC7E-44C3-BE74-60576937548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A2826-299B-41CB-84C3-F7103276004C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A905D-5549-4EDE-8D2E-8349EDDFAF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EB4B6-BD15-4E68-8BFA-8A2D3AAA4790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26279-CC7E-44C3-BE74-60576937548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5"/>
            </a:lvl1pPr>
            <a:lvl2pPr>
              <a:defRPr sz="3735"/>
            </a:lvl2pPr>
            <a:lvl3pPr>
              <a:defRPr sz="3200"/>
            </a:lvl3pPr>
            <a:lvl4pPr>
              <a:defRPr sz="2665"/>
            </a:lvl4pPr>
            <a:lvl5pPr>
              <a:defRPr sz="2665"/>
            </a:lvl5pPr>
            <a:lvl6pPr>
              <a:defRPr sz="2665"/>
            </a:lvl6pPr>
            <a:lvl7pPr>
              <a:defRPr sz="2665"/>
            </a:lvl7pPr>
            <a:lvl8pPr>
              <a:defRPr sz="2665"/>
            </a:lvl8pPr>
            <a:lvl9pPr>
              <a:defRPr sz="266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EB4B6-BD15-4E68-8BFA-8A2D3AAA4790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26279-CC7E-44C3-BE74-60576937548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5"/>
            </a:lvl1pPr>
            <a:lvl2pPr marL="609600" indent="0">
              <a:buNone/>
              <a:defRPr sz="3735"/>
            </a:lvl2pPr>
            <a:lvl3pPr marL="1219200" indent="0">
              <a:buNone/>
              <a:defRPr sz="3200"/>
            </a:lvl3pPr>
            <a:lvl4pPr marL="1828800" indent="0">
              <a:buNone/>
              <a:defRPr sz="2665"/>
            </a:lvl4pPr>
            <a:lvl5pPr marL="2438400" indent="0">
              <a:buNone/>
              <a:defRPr sz="2665"/>
            </a:lvl5pPr>
            <a:lvl6pPr marL="3048000" indent="0">
              <a:buNone/>
              <a:defRPr sz="2665"/>
            </a:lvl6pPr>
            <a:lvl7pPr marL="3657600" indent="0">
              <a:buNone/>
              <a:defRPr sz="2665"/>
            </a:lvl7pPr>
            <a:lvl8pPr marL="4267200" indent="0">
              <a:buNone/>
              <a:defRPr sz="2665"/>
            </a:lvl8pPr>
            <a:lvl9pPr marL="4876800" indent="0">
              <a:buNone/>
              <a:defRPr sz="266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EB4B6-BD15-4E68-8BFA-8A2D3AAA4790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26279-CC7E-44C3-BE74-60576937548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EB4B6-BD15-4E68-8BFA-8A2D3AAA4790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26279-CC7E-44C3-BE74-60576937548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EB4B6-BD15-4E68-8BFA-8A2D3AAA4790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26279-CC7E-44C3-BE74-60576937548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8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5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5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135">
                <a:solidFill>
                  <a:schemeClr val="tx1">
                    <a:tint val="75000"/>
                  </a:schemeClr>
                </a:solidFill>
              </a:defRPr>
            </a:lvl3pPr>
            <a:lvl4pPr marL="1828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4pPr>
            <a:lvl5pPr marL="24384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5pPr>
            <a:lvl6pPr marL="30480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6pPr>
            <a:lvl7pPr marL="36576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7pPr>
            <a:lvl8pPr marL="42672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8pPr>
            <a:lvl9pPr marL="4876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A2826-299B-41CB-84C3-F7103276004C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A905D-5549-4EDE-8D2E-8349EDDFAF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5"/>
            </a:lvl1pPr>
            <a:lvl2pPr>
              <a:defRPr sz="3735"/>
            </a:lvl2pPr>
            <a:lvl3pPr>
              <a:defRPr sz="3200"/>
            </a:lvl3pPr>
            <a:lvl4pPr>
              <a:defRPr sz="2665"/>
            </a:lvl4pPr>
            <a:lvl5pPr>
              <a:defRPr sz="2665"/>
            </a:lvl5pPr>
            <a:lvl6pPr>
              <a:defRPr sz="2665"/>
            </a:lvl6pPr>
            <a:lvl7pPr>
              <a:defRPr sz="2665"/>
            </a:lvl7pPr>
            <a:lvl8pPr>
              <a:defRPr sz="2665"/>
            </a:lvl8pPr>
            <a:lvl9pPr>
              <a:defRPr sz="266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5"/>
            </a:lvl1pPr>
            <a:lvl2pPr marL="609600" indent="0">
              <a:buNone/>
              <a:defRPr sz="3735"/>
            </a:lvl2pPr>
            <a:lvl3pPr marL="1219200" indent="0">
              <a:buNone/>
              <a:defRPr sz="3200"/>
            </a:lvl3pPr>
            <a:lvl4pPr marL="1828800" indent="0">
              <a:buNone/>
              <a:defRPr sz="2665"/>
            </a:lvl4pPr>
            <a:lvl5pPr marL="2438400" indent="0">
              <a:buNone/>
              <a:defRPr sz="2665"/>
            </a:lvl5pPr>
            <a:lvl6pPr marL="3048000" indent="0">
              <a:buNone/>
              <a:defRPr sz="2665"/>
            </a:lvl6pPr>
            <a:lvl7pPr marL="3657600" indent="0">
              <a:buNone/>
              <a:defRPr sz="2665"/>
            </a:lvl7pPr>
            <a:lvl8pPr marL="4267200" indent="0">
              <a:buNone/>
              <a:defRPr sz="2665"/>
            </a:lvl8pPr>
            <a:lvl9pPr marL="4876800" indent="0">
              <a:buNone/>
              <a:defRPr sz="266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A2826-299B-41CB-84C3-F7103276004C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A905D-5549-4EDE-8D2E-8349EDDFAF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A2826-299B-41CB-84C3-F7103276004C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A905D-5549-4EDE-8D2E-8349EDDFAF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A2826-299B-41CB-84C3-F7103276004C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A905D-5549-4EDE-8D2E-8349EDDFAF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A2826-299B-41CB-84C3-F7103276004C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A905D-5549-4EDE-8D2E-8349EDDFAF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A2826-299B-41CB-84C3-F7103276004C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A905D-5549-4EDE-8D2E-8349EDDFAF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AA2826-299B-41CB-84C3-F7103276004C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A905D-5549-4EDE-8D2E-8349EDDFAF8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BE2BB9-5C65-4FC2-A4BF-56DC1F9B92D0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A483F7-EEE1-4C27-A4FF-722148A1E843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5EB4B6-BD15-4E68-8BFA-8A2D3AAA4790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026279-CC7E-44C3-BE74-60576937548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defTabSz="1219200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2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ctr" defTabSz="1219200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27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5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5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4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sv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microsoft.com/office/2007/relationships/hdphoto" Target="../media/hdphoto5.wdp"/><Relationship Id="rId3" Type="http://schemas.openxmlformats.org/officeDocument/2006/relationships/image" Target="../media/image45.jpeg"/><Relationship Id="rId7" Type="http://schemas.microsoft.com/office/2007/relationships/hdphoto" Target="../media/hdphoto2.wdp"/><Relationship Id="rId12" Type="http://schemas.openxmlformats.org/officeDocument/2006/relationships/image" Target="../media/image50.png"/><Relationship Id="rId17" Type="http://schemas.openxmlformats.org/officeDocument/2006/relationships/image" Target="../media/image52.png"/><Relationship Id="rId2" Type="http://schemas.openxmlformats.org/officeDocument/2006/relationships/notesSlide" Target="../notesSlides/notesSlide6.xml"/><Relationship Id="rId16" Type="http://schemas.openxmlformats.org/officeDocument/2006/relationships/slide" Target="slide23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7.png"/><Relationship Id="rId11" Type="http://schemas.microsoft.com/office/2007/relationships/hdphoto" Target="../media/hdphoto4.wdp"/><Relationship Id="rId5" Type="http://schemas.microsoft.com/office/2007/relationships/hdphoto" Target="../media/hdphoto1.wdp"/><Relationship Id="rId15" Type="http://schemas.microsoft.com/office/2007/relationships/hdphoto" Target="../media/hdphoto6.wdp"/><Relationship Id="rId10" Type="http://schemas.openxmlformats.org/officeDocument/2006/relationships/image" Target="../media/image49.png"/><Relationship Id="rId4" Type="http://schemas.openxmlformats.org/officeDocument/2006/relationships/image" Target="../media/image46.png"/><Relationship Id="rId9" Type="http://schemas.microsoft.com/office/2007/relationships/hdphoto" Target="../media/hdphoto3.wdp"/><Relationship Id="rId1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microsoft.com/office/2007/relationships/hdphoto" Target="../media/hdphoto6.wdp"/><Relationship Id="rId7" Type="http://schemas.microsoft.com/office/2007/relationships/hdphoto" Target="../media/hdphoto4.wdp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49.png"/><Relationship Id="rId5" Type="http://schemas.microsoft.com/office/2007/relationships/hdphoto" Target="../media/hdphoto2.wdp"/><Relationship Id="rId4" Type="http://schemas.openxmlformats.org/officeDocument/2006/relationships/image" Target="../media/image47.png"/><Relationship Id="rId9" Type="http://schemas.microsoft.com/office/2007/relationships/hdphoto" Target="../media/hdphoto5.wdp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slide" Target="slide25.xml"/><Relationship Id="rId18" Type="http://schemas.openxmlformats.org/officeDocument/2006/relationships/slide" Target="slide24.xml"/><Relationship Id="rId26" Type="http://schemas.openxmlformats.org/officeDocument/2006/relationships/image" Target="../media/image66.png"/><Relationship Id="rId3" Type="http://schemas.openxmlformats.org/officeDocument/2006/relationships/image" Target="../media/image53.jpeg"/><Relationship Id="rId21" Type="http://schemas.microsoft.com/office/2007/relationships/hdphoto" Target="../media/hdphoto11.wdp"/><Relationship Id="rId7" Type="http://schemas.microsoft.com/office/2007/relationships/hdphoto" Target="../media/hdphoto8.wdp"/><Relationship Id="rId12" Type="http://schemas.microsoft.com/office/2007/relationships/hdphoto" Target="../media/hdphoto10.wdp"/><Relationship Id="rId17" Type="http://schemas.openxmlformats.org/officeDocument/2006/relationships/slide" Target="slide27.xml"/><Relationship Id="rId25" Type="http://schemas.openxmlformats.org/officeDocument/2006/relationships/image" Target="../media/image65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60.png"/><Relationship Id="rId20" Type="http://schemas.openxmlformats.org/officeDocument/2006/relationships/image" Target="../media/image62.png"/><Relationship Id="rId29" Type="http://schemas.microsoft.com/office/2007/relationships/hdphoto" Target="../media/hdphoto14.wdp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5.png"/><Relationship Id="rId11" Type="http://schemas.openxmlformats.org/officeDocument/2006/relationships/image" Target="../media/image58.png"/><Relationship Id="rId24" Type="http://schemas.openxmlformats.org/officeDocument/2006/relationships/image" Target="../media/image64.png"/><Relationship Id="rId5" Type="http://schemas.microsoft.com/office/2007/relationships/hdphoto" Target="../media/hdphoto7.wdp"/><Relationship Id="rId15" Type="http://schemas.openxmlformats.org/officeDocument/2006/relationships/slide" Target="slide26.xml"/><Relationship Id="rId23" Type="http://schemas.microsoft.com/office/2007/relationships/hdphoto" Target="../media/hdphoto12.wdp"/><Relationship Id="rId28" Type="http://schemas.openxmlformats.org/officeDocument/2006/relationships/image" Target="../media/image67.png"/><Relationship Id="rId10" Type="http://schemas.microsoft.com/office/2007/relationships/hdphoto" Target="../media/hdphoto9.wdp"/><Relationship Id="rId19" Type="http://schemas.openxmlformats.org/officeDocument/2006/relationships/image" Target="../media/image61.png"/><Relationship Id="rId4" Type="http://schemas.openxmlformats.org/officeDocument/2006/relationships/image" Target="../media/image54.png"/><Relationship Id="rId9" Type="http://schemas.openxmlformats.org/officeDocument/2006/relationships/image" Target="../media/image57.png"/><Relationship Id="rId14" Type="http://schemas.openxmlformats.org/officeDocument/2006/relationships/image" Target="../media/image59.png"/><Relationship Id="rId22" Type="http://schemas.openxmlformats.org/officeDocument/2006/relationships/image" Target="../media/image63.png"/><Relationship Id="rId27" Type="http://schemas.microsoft.com/office/2007/relationships/hdphoto" Target="../media/hdphoto13.wdp"/><Relationship Id="rId30" Type="http://schemas.openxmlformats.org/officeDocument/2006/relationships/slide" Target="slide28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microsoft.com/office/2007/relationships/hdphoto" Target="../media/hdphoto17.wdp"/><Relationship Id="rId3" Type="http://schemas.openxmlformats.org/officeDocument/2006/relationships/slide" Target="slide23.xml"/><Relationship Id="rId7" Type="http://schemas.microsoft.com/office/2007/relationships/hdphoto" Target="../media/hdphoto2.wdp"/><Relationship Id="rId12" Type="http://schemas.openxmlformats.org/officeDocument/2006/relationships/image" Target="../media/image70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7.png"/><Relationship Id="rId11" Type="http://schemas.microsoft.com/office/2007/relationships/hdphoto" Target="../media/hdphoto5.wdp"/><Relationship Id="rId5" Type="http://schemas.microsoft.com/office/2007/relationships/hdphoto" Target="../media/hdphoto15.wdp"/><Relationship Id="rId10" Type="http://schemas.openxmlformats.org/officeDocument/2006/relationships/image" Target="../media/image50.png"/><Relationship Id="rId4" Type="http://schemas.openxmlformats.org/officeDocument/2006/relationships/image" Target="../media/image68.png"/><Relationship Id="rId9" Type="http://schemas.microsoft.com/office/2007/relationships/hdphoto" Target="../media/hdphoto16.wdp"/></Relationships>
</file>

<file path=ppt/slides/_rels/slide2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70.png"/><Relationship Id="rId3" Type="http://schemas.openxmlformats.org/officeDocument/2006/relationships/image" Target="../media/image45.jpeg"/><Relationship Id="rId7" Type="http://schemas.openxmlformats.org/officeDocument/2006/relationships/image" Target="../media/image47.png"/><Relationship Id="rId12" Type="http://schemas.microsoft.com/office/2007/relationships/hdphoto" Target="../media/hdphoto5.wdp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Relationship Id="rId6" Type="http://schemas.microsoft.com/office/2007/relationships/hdphoto" Target="../media/hdphoto15.wdp"/><Relationship Id="rId11" Type="http://schemas.openxmlformats.org/officeDocument/2006/relationships/image" Target="../media/image50.png"/><Relationship Id="rId5" Type="http://schemas.openxmlformats.org/officeDocument/2006/relationships/image" Target="../media/image68.png"/><Relationship Id="rId10" Type="http://schemas.microsoft.com/office/2007/relationships/hdphoto" Target="../media/hdphoto16.wdp"/><Relationship Id="rId4" Type="http://schemas.openxmlformats.org/officeDocument/2006/relationships/slide" Target="slide23.xml"/><Relationship Id="rId9" Type="http://schemas.openxmlformats.org/officeDocument/2006/relationships/image" Target="../media/image69.png"/><Relationship Id="rId14" Type="http://schemas.microsoft.com/office/2007/relationships/hdphoto" Target="../media/hdphoto17.wdp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microsoft.com/office/2007/relationships/hdphoto" Target="../media/hdphoto17.wdp"/><Relationship Id="rId3" Type="http://schemas.openxmlformats.org/officeDocument/2006/relationships/slide" Target="slide23.xml"/><Relationship Id="rId7" Type="http://schemas.microsoft.com/office/2007/relationships/hdphoto" Target="../media/hdphoto2.wdp"/><Relationship Id="rId12" Type="http://schemas.openxmlformats.org/officeDocument/2006/relationships/image" Target="../media/image70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7.png"/><Relationship Id="rId11" Type="http://schemas.microsoft.com/office/2007/relationships/hdphoto" Target="../media/hdphoto5.wdp"/><Relationship Id="rId5" Type="http://schemas.microsoft.com/office/2007/relationships/hdphoto" Target="../media/hdphoto15.wdp"/><Relationship Id="rId10" Type="http://schemas.openxmlformats.org/officeDocument/2006/relationships/image" Target="../media/image50.png"/><Relationship Id="rId4" Type="http://schemas.openxmlformats.org/officeDocument/2006/relationships/image" Target="../media/image68.png"/><Relationship Id="rId9" Type="http://schemas.microsoft.com/office/2007/relationships/hdphoto" Target="../media/hdphoto16.wdp"/></Relationships>
</file>

<file path=ppt/slides/_rels/slide27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70.png"/><Relationship Id="rId3" Type="http://schemas.openxmlformats.org/officeDocument/2006/relationships/image" Target="../media/image45.jpeg"/><Relationship Id="rId7" Type="http://schemas.openxmlformats.org/officeDocument/2006/relationships/image" Target="../media/image47.png"/><Relationship Id="rId12" Type="http://schemas.microsoft.com/office/2007/relationships/hdphoto" Target="../media/hdphoto5.wdp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Relationship Id="rId6" Type="http://schemas.microsoft.com/office/2007/relationships/hdphoto" Target="../media/hdphoto15.wdp"/><Relationship Id="rId11" Type="http://schemas.openxmlformats.org/officeDocument/2006/relationships/image" Target="../media/image50.png"/><Relationship Id="rId5" Type="http://schemas.openxmlformats.org/officeDocument/2006/relationships/image" Target="../media/image68.png"/><Relationship Id="rId10" Type="http://schemas.microsoft.com/office/2007/relationships/hdphoto" Target="../media/hdphoto16.wdp"/><Relationship Id="rId4" Type="http://schemas.openxmlformats.org/officeDocument/2006/relationships/slide" Target="slide23.xml"/><Relationship Id="rId9" Type="http://schemas.openxmlformats.org/officeDocument/2006/relationships/image" Target="../media/image69.png"/><Relationship Id="rId14" Type="http://schemas.microsoft.com/office/2007/relationships/hdphoto" Target="../media/hdphoto17.wdp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1.xml"/><Relationship Id="rId5" Type="http://schemas.openxmlformats.org/officeDocument/2006/relationships/image" Target="../media/image72.svg"/><Relationship Id="rId4" Type="http://schemas.openxmlformats.org/officeDocument/2006/relationships/image" Target="../media/image7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77.svg"/><Relationship Id="rId5" Type="http://schemas.openxmlformats.org/officeDocument/2006/relationships/image" Target="../media/image76.png"/><Relationship Id="rId4" Type="http://schemas.openxmlformats.org/officeDocument/2006/relationships/image" Target="../media/image75.sv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7.svg"/><Relationship Id="rId7" Type="http://schemas.openxmlformats.org/officeDocument/2006/relationships/oleObject" Target="../embeddings/oleObject1.bin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80.jpeg"/><Relationship Id="rId5" Type="http://schemas.openxmlformats.org/officeDocument/2006/relationships/image" Target="../media/image79.svg"/><Relationship Id="rId4" Type="http://schemas.openxmlformats.org/officeDocument/2006/relationships/image" Target="../media/image78.png"/><Relationship Id="rId9" Type="http://schemas.openxmlformats.org/officeDocument/2006/relationships/image" Target="../media/image9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84.GI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0" Type="http://schemas.openxmlformats.org/officeDocument/2006/relationships/image" Target="../media/image23.sv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412342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7" y="5152066"/>
            <a:ext cx="886349" cy="139449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8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5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4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8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888649" y="862795"/>
            <a:ext cx="8666922" cy="42462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5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ÀO MỪNG CÁC EM ĐẾN VỚI TIẾT HỌC HÔM NAY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726363" y="3338281"/>
            <a:ext cx="5471160" cy="58356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oa học tự 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9 KNTTVC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50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2037" y="540499"/>
            <a:ext cx="9288354" cy="619777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268705" y="128954"/>
            <a:ext cx="323466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3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  <a:endParaRPr kumimoji="0" lang="en-US" sz="3000" b="1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9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52251"/>
            <a:ext cx="1472190" cy="1394900"/>
          </a:xfrm>
          <a:prstGeom prst="rect">
            <a:avLst/>
          </a:prstGeom>
        </p:spPr>
      </p:pic>
      <p:grpSp>
        <p:nvGrpSpPr>
          <p:cNvPr id="10" name="Google Shape;741;p15"/>
          <p:cNvGrpSpPr/>
          <p:nvPr/>
        </p:nvGrpSpPr>
        <p:grpSpPr>
          <a:xfrm flipH="1">
            <a:off x="10407513" y="5736203"/>
            <a:ext cx="1466124" cy="1002070"/>
            <a:chOff x="157977" y="4282239"/>
            <a:chExt cx="1336727" cy="690120"/>
          </a:xfrm>
        </p:grpSpPr>
        <p:sp>
          <p:nvSpPr>
            <p:cNvPr id="11" name="Google Shape;742;p15"/>
            <p:cNvSpPr/>
            <p:nvPr/>
          </p:nvSpPr>
          <p:spPr>
            <a:xfrm>
              <a:off x="1268232" y="4306377"/>
              <a:ext cx="226471" cy="208716"/>
            </a:xfrm>
            <a:custGeom>
              <a:avLst/>
              <a:gdLst/>
              <a:ahLst/>
              <a:cxnLst/>
              <a:rect l="l" t="t" r="r" b="b"/>
              <a:pathLst>
                <a:path w="2002" h="1847" extrusionOk="0">
                  <a:moveTo>
                    <a:pt x="1692" y="120"/>
                  </a:moveTo>
                  <a:lnTo>
                    <a:pt x="1692" y="120"/>
                  </a:lnTo>
                  <a:cubicBezTo>
                    <a:pt x="1358" y="298"/>
                    <a:pt x="799" y="655"/>
                    <a:pt x="489" y="834"/>
                  </a:cubicBezTo>
                  <a:cubicBezTo>
                    <a:pt x="346" y="798"/>
                    <a:pt x="144" y="715"/>
                    <a:pt x="96" y="655"/>
                  </a:cubicBezTo>
                  <a:cubicBezTo>
                    <a:pt x="215" y="560"/>
                    <a:pt x="1192" y="239"/>
                    <a:pt x="1692" y="120"/>
                  </a:cubicBezTo>
                  <a:close/>
                  <a:moveTo>
                    <a:pt x="1846" y="215"/>
                  </a:moveTo>
                  <a:cubicBezTo>
                    <a:pt x="1680" y="620"/>
                    <a:pt x="1180" y="1608"/>
                    <a:pt x="1061" y="1751"/>
                  </a:cubicBezTo>
                  <a:cubicBezTo>
                    <a:pt x="1001" y="1679"/>
                    <a:pt x="918" y="1382"/>
                    <a:pt x="858" y="1120"/>
                  </a:cubicBezTo>
                  <a:cubicBezTo>
                    <a:pt x="1430" y="620"/>
                    <a:pt x="1715" y="358"/>
                    <a:pt x="1846" y="215"/>
                  </a:cubicBezTo>
                  <a:close/>
                  <a:moveTo>
                    <a:pt x="1918" y="1"/>
                  </a:moveTo>
                  <a:cubicBezTo>
                    <a:pt x="1715" y="1"/>
                    <a:pt x="120" y="465"/>
                    <a:pt x="13" y="620"/>
                  </a:cubicBezTo>
                  <a:cubicBezTo>
                    <a:pt x="1" y="644"/>
                    <a:pt x="1" y="655"/>
                    <a:pt x="1" y="667"/>
                  </a:cubicBezTo>
                  <a:cubicBezTo>
                    <a:pt x="60" y="798"/>
                    <a:pt x="418" y="905"/>
                    <a:pt x="489" y="917"/>
                  </a:cubicBezTo>
                  <a:cubicBezTo>
                    <a:pt x="495" y="923"/>
                    <a:pt x="501" y="926"/>
                    <a:pt x="507" y="926"/>
                  </a:cubicBezTo>
                  <a:cubicBezTo>
                    <a:pt x="513" y="926"/>
                    <a:pt x="519" y="923"/>
                    <a:pt x="525" y="917"/>
                  </a:cubicBezTo>
                  <a:cubicBezTo>
                    <a:pt x="918" y="679"/>
                    <a:pt x="1501" y="322"/>
                    <a:pt x="1787" y="167"/>
                  </a:cubicBezTo>
                  <a:lnTo>
                    <a:pt x="1787" y="167"/>
                  </a:lnTo>
                  <a:cubicBezTo>
                    <a:pt x="1561" y="370"/>
                    <a:pt x="1096" y="786"/>
                    <a:pt x="775" y="1072"/>
                  </a:cubicBezTo>
                  <a:cubicBezTo>
                    <a:pt x="763" y="1084"/>
                    <a:pt x="763" y="1096"/>
                    <a:pt x="763" y="1108"/>
                  </a:cubicBezTo>
                  <a:cubicBezTo>
                    <a:pt x="930" y="1846"/>
                    <a:pt x="1025" y="1846"/>
                    <a:pt x="1061" y="1846"/>
                  </a:cubicBezTo>
                  <a:cubicBezTo>
                    <a:pt x="1180" y="1834"/>
                    <a:pt x="1799" y="548"/>
                    <a:pt x="1906" y="298"/>
                  </a:cubicBezTo>
                  <a:cubicBezTo>
                    <a:pt x="2001" y="72"/>
                    <a:pt x="1989" y="36"/>
                    <a:pt x="1977" y="12"/>
                  </a:cubicBezTo>
                  <a:lnTo>
                    <a:pt x="1965" y="12"/>
                  </a:lnTo>
                  <a:cubicBezTo>
                    <a:pt x="1965" y="12"/>
                    <a:pt x="1954" y="12"/>
                    <a:pt x="1954" y="1"/>
                  </a:cubicBezTo>
                  <a:close/>
                </a:path>
              </a:pathLst>
            </a:custGeom>
            <a:solidFill>
              <a:srgbClr val="2417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743;p15"/>
            <p:cNvSpPr/>
            <p:nvPr/>
          </p:nvSpPr>
          <p:spPr>
            <a:xfrm>
              <a:off x="1320834" y="4555621"/>
              <a:ext cx="51244" cy="83622"/>
            </a:xfrm>
            <a:custGeom>
              <a:avLst/>
              <a:gdLst/>
              <a:ahLst/>
              <a:cxnLst/>
              <a:rect l="l" t="t" r="r" b="b"/>
              <a:pathLst>
                <a:path w="453" h="740" extrusionOk="0">
                  <a:moveTo>
                    <a:pt x="36" y="1"/>
                  </a:moveTo>
                  <a:cubicBezTo>
                    <a:pt x="12" y="1"/>
                    <a:pt x="0" y="25"/>
                    <a:pt x="0" y="48"/>
                  </a:cubicBezTo>
                  <a:cubicBezTo>
                    <a:pt x="24" y="322"/>
                    <a:pt x="60" y="679"/>
                    <a:pt x="119" y="727"/>
                  </a:cubicBezTo>
                  <a:cubicBezTo>
                    <a:pt x="131" y="727"/>
                    <a:pt x="143" y="739"/>
                    <a:pt x="155" y="739"/>
                  </a:cubicBezTo>
                  <a:lnTo>
                    <a:pt x="167" y="739"/>
                  </a:lnTo>
                  <a:cubicBezTo>
                    <a:pt x="250" y="727"/>
                    <a:pt x="381" y="572"/>
                    <a:pt x="441" y="513"/>
                  </a:cubicBezTo>
                  <a:cubicBezTo>
                    <a:pt x="453" y="489"/>
                    <a:pt x="453" y="465"/>
                    <a:pt x="429" y="453"/>
                  </a:cubicBezTo>
                  <a:cubicBezTo>
                    <a:pt x="424" y="443"/>
                    <a:pt x="415" y="440"/>
                    <a:pt x="405" y="440"/>
                  </a:cubicBezTo>
                  <a:cubicBezTo>
                    <a:pt x="391" y="440"/>
                    <a:pt x="376" y="446"/>
                    <a:pt x="369" y="453"/>
                  </a:cubicBezTo>
                  <a:cubicBezTo>
                    <a:pt x="298" y="549"/>
                    <a:pt x="203" y="632"/>
                    <a:pt x="167" y="644"/>
                  </a:cubicBezTo>
                  <a:cubicBezTo>
                    <a:pt x="143" y="584"/>
                    <a:pt x="107" y="287"/>
                    <a:pt x="84" y="37"/>
                  </a:cubicBezTo>
                  <a:cubicBezTo>
                    <a:pt x="84" y="13"/>
                    <a:pt x="60" y="1"/>
                    <a:pt x="36" y="1"/>
                  </a:cubicBezTo>
                  <a:close/>
                </a:path>
              </a:pathLst>
            </a:custGeom>
            <a:solidFill>
              <a:srgbClr val="2417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744;p15"/>
            <p:cNvSpPr/>
            <p:nvPr/>
          </p:nvSpPr>
          <p:spPr>
            <a:xfrm>
              <a:off x="640408" y="4757541"/>
              <a:ext cx="370363" cy="210863"/>
            </a:xfrm>
            <a:custGeom>
              <a:avLst/>
              <a:gdLst/>
              <a:ahLst/>
              <a:cxnLst/>
              <a:rect l="l" t="t" r="r" b="b"/>
              <a:pathLst>
                <a:path w="3274" h="1866" extrusionOk="0">
                  <a:moveTo>
                    <a:pt x="1987" y="0"/>
                  </a:moveTo>
                  <a:cubicBezTo>
                    <a:pt x="1835" y="0"/>
                    <a:pt x="1700" y="85"/>
                    <a:pt x="1609" y="196"/>
                  </a:cubicBezTo>
                  <a:lnTo>
                    <a:pt x="1609" y="196"/>
                  </a:lnTo>
                  <a:cubicBezTo>
                    <a:pt x="1546" y="145"/>
                    <a:pt x="1464" y="101"/>
                    <a:pt x="1360" y="67"/>
                  </a:cubicBezTo>
                  <a:cubicBezTo>
                    <a:pt x="1273" y="37"/>
                    <a:pt x="1199" y="24"/>
                    <a:pt x="1138" y="24"/>
                  </a:cubicBezTo>
                  <a:cubicBezTo>
                    <a:pt x="762" y="24"/>
                    <a:pt x="824" y="508"/>
                    <a:pt x="824" y="508"/>
                  </a:cubicBezTo>
                  <a:cubicBezTo>
                    <a:pt x="783" y="482"/>
                    <a:pt x="740" y="470"/>
                    <a:pt x="695" y="470"/>
                  </a:cubicBezTo>
                  <a:cubicBezTo>
                    <a:pt x="372" y="470"/>
                    <a:pt x="1" y="1087"/>
                    <a:pt x="419" y="1401"/>
                  </a:cubicBezTo>
                  <a:cubicBezTo>
                    <a:pt x="554" y="1502"/>
                    <a:pt x="682" y="1546"/>
                    <a:pt x="793" y="1552"/>
                  </a:cubicBezTo>
                  <a:lnTo>
                    <a:pt x="793" y="1552"/>
                  </a:lnTo>
                  <a:cubicBezTo>
                    <a:pt x="828" y="1717"/>
                    <a:pt x="944" y="1861"/>
                    <a:pt x="1193" y="1865"/>
                  </a:cubicBezTo>
                  <a:cubicBezTo>
                    <a:pt x="1206" y="1865"/>
                    <a:pt x="1219" y="1865"/>
                    <a:pt x="1232" y="1865"/>
                  </a:cubicBezTo>
                  <a:cubicBezTo>
                    <a:pt x="1562" y="1865"/>
                    <a:pt x="1786" y="1790"/>
                    <a:pt x="1914" y="1677"/>
                  </a:cubicBezTo>
                  <a:lnTo>
                    <a:pt x="1914" y="1677"/>
                  </a:lnTo>
                  <a:cubicBezTo>
                    <a:pt x="1941" y="1713"/>
                    <a:pt x="1974" y="1749"/>
                    <a:pt x="2014" y="1782"/>
                  </a:cubicBezTo>
                  <a:cubicBezTo>
                    <a:pt x="2070" y="1825"/>
                    <a:pt x="2137" y="1844"/>
                    <a:pt x="2211" y="1844"/>
                  </a:cubicBezTo>
                  <a:cubicBezTo>
                    <a:pt x="2641" y="1844"/>
                    <a:pt x="3274" y="1180"/>
                    <a:pt x="2907" y="793"/>
                  </a:cubicBezTo>
                  <a:cubicBezTo>
                    <a:pt x="2805" y="683"/>
                    <a:pt x="2696" y="641"/>
                    <a:pt x="2595" y="641"/>
                  </a:cubicBezTo>
                  <a:cubicBezTo>
                    <a:pt x="2584" y="641"/>
                    <a:pt x="2573" y="642"/>
                    <a:pt x="2563" y="642"/>
                  </a:cubicBezTo>
                  <a:lnTo>
                    <a:pt x="2563" y="642"/>
                  </a:lnTo>
                  <a:cubicBezTo>
                    <a:pt x="2568" y="451"/>
                    <a:pt x="2474" y="231"/>
                    <a:pt x="2241" y="79"/>
                  </a:cubicBezTo>
                  <a:cubicBezTo>
                    <a:pt x="2154" y="24"/>
                    <a:pt x="2068" y="0"/>
                    <a:pt x="19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745;p15"/>
            <p:cNvSpPr/>
            <p:nvPr/>
          </p:nvSpPr>
          <p:spPr>
            <a:xfrm>
              <a:off x="656810" y="4752908"/>
              <a:ext cx="334051" cy="219451"/>
            </a:xfrm>
            <a:custGeom>
              <a:avLst/>
              <a:gdLst/>
              <a:ahLst/>
              <a:cxnLst/>
              <a:rect l="l" t="t" r="r" b="b"/>
              <a:pathLst>
                <a:path w="2953" h="1942" extrusionOk="0">
                  <a:moveTo>
                    <a:pt x="1477" y="299"/>
                  </a:moveTo>
                  <a:cubicBezTo>
                    <a:pt x="1596" y="406"/>
                    <a:pt x="1608" y="549"/>
                    <a:pt x="1584" y="632"/>
                  </a:cubicBezTo>
                  <a:cubicBezTo>
                    <a:pt x="1569" y="683"/>
                    <a:pt x="1536" y="707"/>
                    <a:pt x="1500" y="707"/>
                  </a:cubicBezTo>
                  <a:cubicBezTo>
                    <a:pt x="1477" y="707"/>
                    <a:pt x="1452" y="698"/>
                    <a:pt x="1429" y="680"/>
                  </a:cubicBezTo>
                  <a:cubicBezTo>
                    <a:pt x="1346" y="608"/>
                    <a:pt x="1369" y="442"/>
                    <a:pt x="1477" y="299"/>
                  </a:cubicBezTo>
                  <a:close/>
                  <a:moveTo>
                    <a:pt x="2370" y="727"/>
                  </a:moveTo>
                  <a:cubicBezTo>
                    <a:pt x="2346" y="894"/>
                    <a:pt x="2250" y="1013"/>
                    <a:pt x="2119" y="1025"/>
                  </a:cubicBezTo>
                  <a:lnTo>
                    <a:pt x="2096" y="1025"/>
                  </a:lnTo>
                  <a:cubicBezTo>
                    <a:pt x="2060" y="1025"/>
                    <a:pt x="2060" y="1013"/>
                    <a:pt x="2060" y="1013"/>
                  </a:cubicBezTo>
                  <a:cubicBezTo>
                    <a:pt x="2060" y="942"/>
                    <a:pt x="2191" y="775"/>
                    <a:pt x="2370" y="727"/>
                  </a:cubicBezTo>
                  <a:close/>
                  <a:moveTo>
                    <a:pt x="822" y="1132"/>
                  </a:moveTo>
                  <a:cubicBezTo>
                    <a:pt x="846" y="1132"/>
                    <a:pt x="857" y="1156"/>
                    <a:pt x="881" y="1180"/>
                  </a:cubicBezTo>
                  <a:cubicBezTo>
                    <a:pt x="941" y="1263"/>
                    <a:pt x="953" y="1346"/>
                    <a:pt x="917" y="1418"/>
                  </a:cubicBezTo>
                  <a:cubicBezTo>
                    <a:pt x="881" y="1501"/>
                    <a:pt x="786" y="1549"/>
                    <a:pt x="679" y="1549"/>
                  </a:cubicBezTo>
                  <a:cubicBezTo>
                    <a:pt x="655" y="1406"/>
                    <a:pt x="703" y="1251"/>
                    <a:pt x="762" y="1180"/>
                  </a:cubicBezTo>
                  <a:cubicBezTo>
                    <a:pt x="774" y="1156"/>
                    <a:pt x="798" y="1132"/>
                    <a:pt x="822" y="1132"/>
                  </a:cubicBezTo>
                  <a:close/>
                  <a:moveTo>
                    <a:pt x="1798" y="1263"/>
                  </a:moveTo>
                  <a:cubicBezTo>
                    <a:pt x="1810" y="1263"/>
                    <a:pt x="1822" y="1287"/>
                    <a:pt x="1834" y="1323"/>
                  </a:cubicBezTo>
                  <a:cubicBezTo>
                    <a:pt x="1869" y="1442"/>
                    <a:pt x="1846" y="1561"/>
                    <a:pt x="1774" y="1644"/>
                  </a:cubicBezTo>
                  <a:cubicBezTo>
                    <a:pt x="1703" y="1525"/>
                    <a:pt x="1715" y="1394"/>
                    <a:pt x="1750" y="1311"/>
                  </a:cubicBezTo>
                  <a:cubicBezTo>
                    <a:pt x="1774" y="1275"/>
                    <a:pt x="1786" y="1263"/>
                    <a:pt x="1798" y="1263"/>
                  </a:cubicBezTo>
                  <a:close/>
                  <a:moveTo>
                    <a:pt x="1845" y="85"/>
                  </a:moveTo>
                  <a:cubicBezTo>
                    <a:pt x="1922" y="85"/>
                    <a:pt x="2000" y="108"/>
                    <a:pt x="2072" y="156"/>
                  </a:cubicBezTo>
                  <a:cubicBezTo>
                    <a:pt x="2262" y="275"/>
                    <a:pt x="2370" y="453"/>
                    <a:pt x="2381" y="644"/>
                  </a:cubicBezTo>
                  <a:cubicBezTo>
                    <a:pt x="2155" y="680"/>
                    <a:pt x="1977" y="894"/>
                    <a:pt x="1977" y="1013"/>
                  </a:cubicBezTo>
                  <a:cubicBezTo>
                    <a:pt x="1977" y="1061"/>
                    <a:pt x="2012" y="1108"/>
                    <a:pt x="2096" y="1108"/>
                  </a:cubicBezTo>
                  <a:lnTo>
                    <a:pt x="2131" y="1108"/>
                  </a:lnTo>
                  <a:cubicBezTo>
                    <a:pt x="2310" y="1084"/>
                    <a:pt x="2441" y="930"/>
                    <a:pt x="2453" y="727"/>
                  </a:cubicBezTo>
                  <a:cubicBezTo>
                    <a:pt x="2560" y="727"/>
                    <a:pt x="2643" y="775"/>
                    <a:pt x="2727" y="858"/>
                  </a:cubicBezTo>
                  <a:cubicBezTo>
                    <a:pt x="2870" y="1013"/>
                    <a:pt x="2834" y="1180"/>
                    <a:pt x="2786" y="1311"/>
                  </a:cubicBezTo>
                  <a:cubicBezTo>
                    <a:pt x="2667" y="1585"/>
                    <a:pt x="2322" y="1846"/>
                    <a:pt x="2072" y="1846"/>
                  </a:cubicBezTo>
                  <a:cubicBezTo>
                    <a:pt x="2000" y="1846"/>
                    <a:pt x="1941" y="1823"/>
                    <a:pt x="1893" y="1787"/>
                  </a:cubicBezTo>
                  <a:cubicBezTo>
                    <a:pt x="1869" y="1763"/>
                    <a:pt x="1846" y="1739"/>
                    <a:pt x="1822" y="1715"/>
                  </a:cubicBezTo>
                  <a:cubicBezTo>
                    <a:pt x="1929" y="1608"/>
                    <a:pt x="1965" y="1454"/>
                    <a:pt x="1917" y="1311"/>
                  </a:cubicBezTo>
                  <a:cubicBezTo>
                    <a:pt x="1881" y="1204"/>
                    <a:pt x="1834" y="1180"/>
                    <a:pt x="1798" y="1180"/>
                  </a:cubicBezTo>
                  <a:cubicBezTo>
                    <a:pt x="1750" y="1180"/>
                    <a:pt x="1703" y="1215"/>
                    <a:pt x="1679" y="1275"/>
                  </a:cubicBezTo>
                  <a:cubicBezTo>
                    <a:pt x="1619" y="1382"/>
                    <a:pt x="1619" y="1549"/>
                    <a:pt x="1715" y="1704"/>
                  </a:cubicBezTo>
                  <a:cubicBezTo>
                    <a:pt x="1608" y="1775"/>
                    <a:pt x="1429" y="1858"/>
                    <a:pt x="1084" y="1858"/>
                  </a:cubicBezTo>
                  <a:lnTo>
                    <a:pt x="1048" y="1858"/>
                  </a:lnTo>
                  <a:cubicBezTo>
                    <a:pt x="834" y="1858"/>
                    <a:pt x="738" y="1739"/>
                    <a:pt x="703" y="1632"/>
                  </a:cubicBezTo>
                  <a:cubicBezTo>
                    <a:pt x="834" y="1632"/>
                    <a:pt x="941" y="1561"/>
                    <a:pt x="1000" y="1454"/>
                  </a:cubicBezTo>
                  <a:cubicBezTo>
                    <a:pt x="1048" y="1346"/>
                    <a:pt x="1024" y="1227"/>
                    <a:pt x="941" y="1120"/>
                  </a:cubicBezTo>
                  <a:cubicBezTo>
                    <a:pt x="905" y="1061"/>
                    <a:pt x="857" y="1049"/>
                    <a:pt x="822" y="1049"/>
                  </a:cubicBezTo>
                  <a:cubicBezTo>
                    <a:pt x="774" y="1049"/>
                    <a:pt x="726" y="1073"/>
                    <a:pt x="691" y="1120"/>
                  </a:cubicBezTo>
                  <a:cubicBezTo>
                    <a:pt x="619" y="1215"/>
                    <a:pt x="584" y="1382"/>
                    <a:pt x="595" y="1537"/>
                  </a:cubicBezTo>
                  <a:cubicBezTo>
                    <a:pt x="500" y="1525"/>
                    <a:pt x="405" y="1477"/>
                    <a:pt x="298" y="1406"/>
                  </a:cubicBezTo>
                  <a:cubicBezTo>
                    <a:pt x="143" y="1287"/>
                    <a:pt x="95" y="1108"/>
                    <a:pt x="155" y="918"/>
                  </a:cubicBezTo>
                  <a:cubicBezTo>
                    <a:pt x="226" y="715"/>
                    <a:pt x="405" y="549"/>
                    <a:pt x="560" y="549"/>
                  </a:cubicBezTo>
                  <a:cubicBezTo>
                    <a:pt x="595" y="549"/>
                    <a:pt x="631" y="561"/>
                    <a:pt x="655" y="584"/>
                  </a:cubicBezTo>
                  <a:lnTo>
                    <a:pt x="703" y="584"/>
                  </a:lnTo>
                  <a:cubicBezTo>
                    <a:pt x="715" y="572"/>
                    <a:pt x="726" y="549"/>
                    <a:pt x="726" y="537"/>
                  </a:cubicBezTo>
                  <a:cubicBezTo>
                    <a:pt x="726" y="537"/>
                    <a:pt x="691" y="311"/>
                    <a:pt x="798" y="180"/>
                  </a:cubicBezTo>
                  <a:cubicBezTo>
                    <a:pt x="847" y="131"/>
                    <a:pt x="915" y="107"/>
                    <a:pt x="1002" y="107"/>
                  </a:cubicBezTo>
                  <a:cubicBezTo>
                    <a:pt x="1064" y="107"/>
                    <a:pt x="1135" y="119"/>
                    <a:pt x="1215" y="144"/>
                  </a:cubicBezTo>
                  <a:cubicBezTo>
                    <a:pt x="1286" y="168"/>
                    <a:pt x="1357" y="203"/>
                    <a:pt x="1405" y="239"/>
                  </a:cubicBezTo>
                  <a:cubicBezTo>
                    <a:pt x="1286" y="406"/>
                    <a:pt x="1250" y="620"/>
                    <a:pt x="1381" y="739"/>
                  </a:cubicBezTo>
                  <a:cubicBezTo>
                    <a:pt x="1420" y="773"/>
                    <a:pt x="1462" y="789"/>
                    <a:pt x="1501" y="789"/>
                  </a:cubicBezTo>
                  <a:cubicBezTo>
                    <a:pt x="1572" y="789"/>
                    <a:pt x="1637" y="740"/>
                    <a:pt x="1667" y="656"/>
                  </a:cubicBezTo>
                  <a:cubicBezTo>
                    <a:pt x="1703" y="549"/>
                    <a:pt x="1679" y="370"/>
                    <a:pt x="1524" y="227"/>
                  </a:cubicBezTo>
                  <a:cubicBezTo>
                    <a:pt x="1617" y="135"/>
                    <a:pt x="1730" y="85"/>
                    <a:pt x="1845" y="85"/>
                  </a:cubicBezTo>
                  <a:close/>
                  <a:moveTo>
                    <a:pt x="1846" y="1"/>
                  </a:moveTo>
                  <a:cubicBezTo>
                    <a:pt x="1703" y="1"/>
                    <a:pt x="1572" y="61"/>
                    <a:pt x="1465" y="180"/>
                  </a:cubicBezTo>
                  <a:cubicBezTo>
                    <a:pt x="1393" y="132"/>
                    <a:pt x="1322" y="96"/>
                    <a:pt x="1238" y="61"/>
                  </a:cubicBezTo>
                  <a:cubicBezTo>
                    <a:pt x="1154" y="34"/>
                    <a:pt x="1077" y="20"/>
                    <a:pt x="1009" y="20"/>
                  </a:cubicBezTo>
                  <a:cubicBezTo>
                    <a:pt x="896" y="20"/>
                    <a:pt x="805" y="58"/>
                    <a:pt x="738" y="132"/>
                  </a:cubicBezTo>
                  <a:cubicBezTo>
                    <a:pt x="643" y="239"/>
                    <a:pt x="631" y="394"/>
                    <a:pt x="631" y="477"/>
                  </a:cubicBezTo>
                  <a:cubicBezTo>
                    <a:pt x="607" y="477"/>
                    <a:pt x="584" y="465"/>
                    <a:pt x="548" y="465"/>
                  </a:cubicBezTo>
                  <a:cubicBezTo>
                    <a:pt x="357" y="465"/>
                    <a:pt x="155" y="656"/>
                    <a:pt x="72" y="894"/>
                  </a:cubicBezTo>
                  <a:cubicBezTo>
                    <a:pt x="0" y="1120"/>
                    <a:pt x="60" y="1334"/>
                    <a:pt x="250" y="1477"/>
                  </a:cubicBezTo>
                  <a:cubicBezTo>
                    <a:pt x="369" y="1561"/>
                    <a:pt x="488" y="1620"/>
                    <a:pt x="607" y="1632"/>
                  </a:cubicBezTo>
                  <a:cubicBezTo>
                    <a:pt x="667" y="1823"/>
                    <a:pt x="822" y="1942"/>
                    <a:pt x="1048" y="1942"/>
                  </a:cubicBezTo>
                  <a:lnTo>
                    <a:pt x="1084" y="1942"/>
                  </a:lnTo>
                  <a:cubicBezTo>
                    <a:pt x="1381" y="1942"/>
                    <a:pt x="1608" y="1882"/>
                    <a:pt x="1762" y="1775"/>
                  </a:cubicBezTo>
                  <a:cubicBezTo>
                    <a:pt x="1786" y="1799"/>
                    <a:pt x="1810" y="1823"/>
                    <a:pt x="1846" y="1846"/>
                  </a:cubicBezTo>
                  <a:cubicBezTo>
                    <a:pt x="1905" y="1906"/>
                    <a:pt x="1977" y="1930"/>
                    <a:pt x="2072" y="1930"/>
                  </a:cubicBezTo>
                  <a:cubicBezTo>
                    <a:pt x="2358" y="1930"/>
                    <a:pt x="2727" y="1656"/>
                    <a:pt x="2858" y="1346"/>
                  </a:cubicBezTo>
                  <a:cubicBezTo>
                    <a:pt x="2953" y="1132"/>
                    <a:pt x="2929" y="942"/>
                    <a:pt x="2786" y="799"/>
                  </a:cubicBezTo>
                  <a:cubicBezTo>
                    <a:pt x="2691" y="703"/>
                    <a:pt x="2584" y="644"/>
                    <a:pt x="2465" y="644"/>
                  </a:cubicBezTo>
                  <a:cubicBezTo>
                    <a:pt x="2453" y="418"/>
                    <a:pt x="2322" y="215"/>
                    <a:pt x="2119" y="84"/>
                  </a:cubicBezTo>
                  <a:cubicBezTo>
                    <a:pt x="2024" y="25"/>
                    <a:pt x="1941" y="1"/>
                    <a:pt x="1846" y="1"/>
                  </a:cubicBezTo>
                  <a:close/>
                </a:path>
              </a:pathLst>
            </a:custGeom>
            <a:solidFill>
              <a:srgbClr val="2417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746;p15"/>
            <p:cNvSpPr/>
            <p:nvPr/>
          </p:nvSpPr>
          <p:spPr>
            <a:xfrm>
              <a:off x="157977" y="4282239"/>
              <a:ext cx="94457" cy="95600"/>
            </a:xfrm>
            <a:custGeom>
              <a:avLst/>
              <a:gdLst/>
              <a:ahLst/>
              <a:cxnLst/>
              <a:rect l="l" t="t" r="r" b="b"/>
              <a:pathLst>
                <a:path w="835" h="846" extrusionOk="0">
                  <a:moveTo>
                    <a:pt x="441" y="131"/>
                  </a:moveTo>
                  <a:cubicBezTo>
                    <a:pt x="453" y="167"/>
                    <a:pt x="465" y="203"/>
                    <a:pt x="465" y="238"/>
                  </a:cubicBezTo>
                  <a:cubicBezTo>
                    <a:pt x="489" y="322"/>
                    <a:pt x="489" y="334"/>
                    <a:pt x="501" y="345"/>
                  </a:cubicBezTo>
                  <a:cubicBezTo>
                    <a:pt x="513" y="369"/>
                    <a:pt x="525" y="369"/>
                    <a:pt x="608" y="405"/>
                  </a:cubicBezTo>
                  <a:cubicBezTo>
                    <a:pt x="632" y="417"/>
                    <a:pt x="667" y="429"/>
                    <a:pt x="703" y="441"/>
                  </a:cubicBezTo>
                  <a:cubicBezTo>
                    <a:pt x="655" y="453"/>
                    <a:pt x="596" y="476"/>
                    <a:pt x="536" y="500"/>
                  </a:cubicBezTo>
                  <a:cubicBezTo>
                    <a:pt x="525" y="500"/>
                    <a:pt x="513" y="512"/>
                    <a:pt x="501" y="524"/>
                  </a:cubicBezTo>
                  <a:cubicBezTo>
                    <a:pt x="477" y="596"/>
                    <a:pt x="441" y="667"/>
                    <a:pt x="417" y="726"/>
                  </a:cubicBezTo>
                  <a:cubicBezTo>
                    <a:pt x="394" y="667"/>
                    <a:pt x="370" y="584"/>
                    <a:pt x="358" y="512"/>
                  </a:cubicBezTo>
                  <a:cubicBezTo>
                    <a:pt x="346" y="500"/>
                    <a:pt x="334" y="488"/>
                    <a:pt x="322" y="476"/>
                  </a:cubicBezTo>
                  <a:cubicBezTo>
                    <a:pt x="251" y="465"/>
                    <a:pt x="167" y="453"/>
                    <a:pt x="120" y="441"/>
                  </a:cubicBezTo>
                  <a:cubicBezTo>
                    <a:pt x="179" y="405"/>
                    <a:pt x="263" y="369"/>
                    <a:pt x="346" y="334"/>
                  </a:cubicBezTo>
                  <a:cubicBezTo>
                    <a:pt x="346" y="334"/>
                    <a:pt x="358" y="322"/>
                    <a:pt x="370" y="322"/>
                  </a:cubicBezTo>
                  <a:cubicBezTo>
                    <a:pt x="382" y="250"/>
                    <a:pt x="417" y="179"/>
                    <a:pt x="441" y="131"/>
                  </a:cubicBezTo>
                  <a:close/>
                  <a:moveTo>
                    <a:pt x="453" y="0"/>
                  </a:moveTo>
                  <a:cubicBezTo>
                    <a:pt x="429" y="0"/>
                    <a:pt x="394" y="0"/>
                    <a:pt x="286" y="262"/>
                  </a:cubicBezTo>
                  <a:cubicBezTo>
                    <a:pt x="13" y="381"/>
                    <a:pt x="1" y="417"/>
                    <a:pt x="1" y="429"/>
                  </a:cubicBezTo>
                  <a:cubicBezTo>
                    <a:pt x="1" y="441"/>
                    <a:pt x="1" y="465"/>
                    <a:pt x="13" y="476"/>
                  </a:cubicBezTo>
                  <a:cubicBezTo>
                    <a:pt x="13" y="488"/>
                    <a:pt x="36" y="512"/>
                    <a:pt x="274" y="560"/>
                  </a:cubicBezTo>
                  <a:cubicBezTo>
                    <a:pt x="346" y="846"/>
                    <a:pt x="370" y="846"/>
                    <a:pt x="405" y="846"/>
                  </a:cubicBezTo>
                  <a:cubicBezTo>
                    <a:pt x="429" y="834"/>
                    <a:pt x="453" y="834"/>
                    <a:pt x="572" y="572"/>
                  </a:cubicBezTo>
                  <a:cubicBezTo>
                    <a:pt x="644" y="548"/>
                    <a:pt x="786" y="500"/>
                    <a:pt x="810" y="465"/>
                  </a:cubicBezTo>
                  <a:cubicBezTo>
                    <a:pt x="822" y="465"/>
                    <a:pt x="834" y="441"/>
                    <a:pt x="822" y="429"/>
                  </a:cubicBezTo>
                  <a:cubicBezTo>
                    <a:pt x="822" y="393"/>
                    <a:pt x="786" y="369"/>
                    <a:pt x="644" y="322"/>
                  </a:cubicBezTo>
                  <a:cubicBezTo>
                    <a:pt x="620" y="310"/>
                    <a:pt x="584" y="298"/>
                    <a:pt x="572" y="298"/>
                  </a:cubicBezTo>
                  <a:cubicBezTo>
                    <a:pt x="560" y="274"/>
                    <a:pt x="560" y="238"/>
                    <a:pt x="548" y="215"/>
                  </a:cubicBezTo>
                  <a:cubicBezTo>
                    <a:pt x="525" y="107"/>
                    <a:pt x="513" y="48"/>
                    <a:pt x="489" y="24"/>
                  </a:cubicBezTo>
                  <a:cubicBezTo>
                    <a:pt x="477" y="12"/>
                    <a:pt x="465" y="0"/>
                    <a:pt x="453" y="0"/>
                  </a:cubicBezTo>
                  <a:close/>
                </a:path>
              </a:pathLst>
            </a:custGeom>
            <a:solidFill>
              <a:srgbClr val="2417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747;p15"/>
            <p:cNvSpPr/>
            <p:nvPr/>
          </p:nvSpPr>
          <p:spPr>
            <a:xfrm>
              <a:off x="1007592" y="4392820"/>
              <a:ext cx="70249" cy="70062"/>
            </a:xfrm>
            <a:custGeom>
              <a:avLst/>
              <a:gdLst/>
              <a:ahLst/>
              <a:cxnLst/>
              <a:rect l="l" t="t" r="r" b="b"/>
              <a:pathLst>
                <a:path w="621" h="620" extrusionOk="0">
                  <a:moveTo>
                    <a:pt x="310" y="84"/>
                  </a:moveTo>
                  <a:cubicBezTo>
                    <a:pt x="441" y="84"/>
                    <a:pt x="537" y="191"/>
                    <a:pt x="537" y="310"/>
                  </a:cubicBezTo>
                  <a:cubicBezTo>
                    <a:pt x="537" y="429"/>
                    <a:pt x="430" y="536"/>
                    <a:pt x="310" y="536"/>
                  </a:cubicBezTo>
                  <a:cubicBezTo>
                    <a:pt x="191" y="536"/>
                    <a:pt x="96" y="429"/>
                    <a:pt x="96" y="310"/>
                  </a:cubicBezTo>
                  <a:cubicBezTo>
                    <a:pt x="96" y="179"/>
                    <a:pt x="191" y="84"/>
                    <a:pt x="310" y="84"/>
                  </a:cubicBezTo>
                  <a:close/>
                  <a:moveTo>
                    <a:pt x="310" y="1"/>
                  </a:moveTo>
                  <a:cubicBezTo>
                    <a:pt x="144" y="1"/>
                    <a:pt x="13" y="144"/>
                    <a:pt x="13" y="310"/>
                  </a:cubicBezTo>
                  <a:cubicBezTo>
                    <a:pt x="1" y="477"/>
                    <a:pt x="144" y="620"/>
                    <a:pt x="310" y="620"/>
                  </a:cubicBezTo>
                  <a:cubicBezTo>
                    <a:pt x="477" y="620"/>
                    <a:pt x="620" y="477"/>
                    <a:pt x="620" y="310"/>
                  </a:cubicBezTo>
                  <a:cubicBezTo>
                    <a:pt x="620" y="144"/>
                    <a:pt x="489" y="1"/>
                    <a:pt x="310" y="1"/>
                  </a:cubicBezTo>
                  <a:close/>
                </a:path>
              </a:pathLst>
            </a:custGeom>
            <a:solidFill>
              <a:srgbClr val="2417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748;p15"/>
            <p:cNvSpPr/>
            <p:nvPr/>
          </p:nvSpPr>
          <p:spPr>
            <a:xfrm>
              <a:off x="233851" y="4425596"/>
              <a:ext cx="1034505" cy="272449"/>
            </a:xfrm>
            <a:custGeom>
              <a:avLst/>
              <a:gdLst/>
              <a:ahLst/>
              <a:cxnLst/>
              <a:rect l="l" t="t" r="r" b="b"/>
              <a:pathLst>
                <a:path w="9145" h="2411" extrusionOk="0">
                  <a:moveTo>
                    <a:pt x="56" y="1"/>
                  </a:moveTo>
                  <a:cubicBezTo>
                    <a:pt x="49" y="1"/>
                    <a:pt x="43" y="2"/>
                    <a:pt x="37" y="5"/>
                  </a:cubicBezTo>
                  <a:cubicBezTo>
                    <a:pt x="13" y="5"/>
                    <a:pt x="1" y="29"/>
                    <a:pt x="13" y="53"/>
                  </a:cubicBezTo>
                  <a:cubicBezTo>
                    <a:pt x="37" y="112"/>
                    <a:pt x="60" y="160"/>
                    <a:pt x="84" y="208"/>
                  </a:cubicBezTo>
                  <a:cubicBezTo>
                    <a:pt x="84" y="220"/>
                    <a:pt x="108" y="231"/>
                    <a:pt x="120" y="231"/>
                  </a:cubicBezTo>
                  <a:lnTo>
                    <a:pt x="144" y="231"/>
                  </a:lnTo>
                  <a:cubicBezTo>
                    <a:pt x="156" y="220"/>
                    <a:pt x="168" y="196"/>
                    <a:pt x="156" y="172"/>
                  </a:cubicBezTo>
                  <a:cubicBezTo>
                    <a:pt x="132" y="124"/>
                    <a:pt x="108" y="77"/>
                    <a:pt x="96" y="29"/>
                  </a:cubicBezTo>
                  <a:cubicBezTo>
                    <a:pt x="87" y="12"/>
                    <a:pt x="72" y="1"/>
                    <a:pt x="56" y="1"/>
                  </a:cubicBezTo>
                  <a:close/>
                  <a:moveTo>
                    <a:pt x="2806" y="72"/>
                  </a:moveTo>
                  <a:cubicBezTo>
                    <a:pt x="2800" y="72"/>
                    <a:pt x="2793" y="73"/>
                    <a:pt x="2787" y="77"/>
                  </a:cubicBezTo>
                  <a:cubicBezTo>
                    <a:pt x="2727" y="89"/>
                    <a:pt x="2680" y="124"/>
                    <a:pt x="2632" y="172"/>
                  </a:cubicBezTo>
                  <a:cubicBezTo>
                    <a:pt x="2608" y="184"/>
                    <a:pt x="2608" y="208"/>
                    <a:pt x="2620" y="231"/>
                  </a:cubicBezTo>
                  <a:cubicBezTo>
                    <a:pt x="2632" y="243"/>
                    <a:pt x="2644" y="243"/>
                    <a:pt x="2656" y="243"/>
                  </a:cubicBezTo>
                  <a:cubicBezTo>
                    <a:pt x="2668" y="243"/>
                    <a:pt x="2668" y="243"/>
                    <a:pt x="2680" y="231"/>
                  </a:cubicBezTo>
                  <a:cubicBezTo>
                    <a:pt x="2727" y="196"/>
                    <a:pt x="2763" y="172"/>
                    <a:pt x="2811" y="160"/>
                  </a:cubicBezTo>
                  <a:cubicBezTo>
                    <a:pt x="2835" y="148"/>
                    <a:pt x="2847" y="124"/>
                    <a:pt x="2835" y="100"/>
                  </a:cubicBezTo>
                  <a:cubicBezTo>
                    <a:pt x="2835" y="83"/>
                    <a:pt x="2822" y="72"/>
                    <a:pt x="2806" y="72"/>
                  </a:cubicBezTo>
                  <a:close/>
                  <a:moveTo>
                    <a:pt x="2969" y="84"/>
                  </a:moveTo>
                  <a:cubicBezTo>
                    <a:pt x="2953" y="84"/>
                    <a:pt x="2938" y="92"/>
                    <a:pt x="2930" y="100"/>
                  </a:cubicBezTo>
                  <a:cubicBezTo>
                    <a:pt x="2918" y="124"/>
                    <a:pt x="2918" y="148"/>
                    <a:pt x="2942" y="160"/>
                  </a:cubicBezTo>
                  <a:cubicBezTo>
                    <a:pt x="2954" y="172"/>
                    <a:pt x="2954" y="172"/>
                    <a:pt x="2966" y="184"/>
                  </a:cubicBezTo>
                  <a:cubicBezTo>
                    <a:pt x="2966" y="184"/>
                    <a:pt x="2978" y="196"/>
                    <a:pt x="2978" y="220"/>
                  </a:cubicBezTo>
                  <a:cubicBezTo>
                    <a:pt x="2978" y="231"/>
                    <a:pt x="2966" y="243"/>
                    <a:pt x="2966" y="267"/>
                  </a:cubicBezTo>
                  <a:cubicBezTo>
                    <a:pt x="2954" y="279"/>
                    <a:pt x="2966" y="303"/>
                    <a:pt x="2989" y="315"/>
                  </a:cubicBezTo>
                  <a:lnTo>
                    <a:pt x="3001" y="315"/>
                  </a:lnTo>
                  <a:cubicBezTo>
                    <a:pt x="3025" y="315"/>
                    <a:pt x="3037" y="303"/>
                    <a:pt x="3037" y="291"/>
                  </a:cubicBezTo>
                  <a:cubicBezTo>
                    <a:pt x="3049" y="267"/>
                    <a:pt x="3061" y="231"/>
                    <a:pt x="3061" y="208"/>
                  </a:cubicBezTo>
                  <a:cubicBezTo>
                    <a:pt x="3061" y="172"/>
                    <a:pt x="3049" y="148"/>
                    <a:pt x="3025" y="124"/>
                  </a:cubicBezTo>
                  <a:cubicBezTo>
                    <a:pt x="3013" y="112"/>
                    <a:pt x="3001" y="100"/>
                    <a:pt x="2989" y="89"/>
                  </a:cubicBezTo>
                  <a:cubicBezTo>
                    <a:pt x="2982" y="85"/>
                    <a:pt x="2975" y="84"/>
                    <a:pt x="2969" y="84"/>
                  </a:cubicBezTo>
                  <a:close/>
                  <a:moveTo>
                    <a:pt x="198" y="298"/>
                  </a:moveTo>
                  <a:cubicBezTo>
                    <a:pt x="192" y="298"/>
                    <a:pt x="186" y="300"/>
                    <a:pt x="180" y="303"/>
                  </a:cubicBezTo>
                  <a:cubicBezTo>
                    <a:pt x="156" y="315"/>
                    <a:pt x="156" y="339"/>
                    <a:pt x="168" y="362"/>
                  </a:cubicBezTo>
                  <a:cubicBezTo>
                    <a:pt x="191" y="410"/>
                    <a:pt x="227" y="458"/>
                    <a:pt x="251" y="505"/>
                  </a:cubicBezTo>
                  <a:cubicBezTo>
                    <a:pt x="263" y="517"/>
                    <a:pt x="275" y="529"/>
                    <a:pt x="287" y="529"/>
                  </a:cubicBezTo>
                  <a:cubicBezTo>
                    <a:pt x="299" y="529"/>
                    <a:pt x="311" y="529"/>
                    <a:pt x="311" y="517"/>
                  </a:cubicBezTo>
                  <a:cubicBezTo>
                    <a:pt x="334" y="505"/>
                    <a:pt x="334" y="481"/>
                    <a:pt x="322" y="458"/>
                  </a:cubicBezTo>
                  <a:cubicBezTo>
                    <a:pt x="299" y="422"/>
                    <a:pt x="263" y="374"/>
                    <a:pt x="239" y="327"/>
                  </a:cubicBezTo>
                  <a:cubicBezTo>
                    <a:pt x="230" y="309"/>
                    <a:pt x="215" y="298"/>
                    <a:pt x="198" y="298"/>
                  </a:cubicBezTo>
                  <a:close/>
                  <a:moveTo>
                    <a:pt x="2552" y="286"/>
                  </a:moveTo>
                  <a:cubicBezTo>
                    <a:pt x="2536" y="286"/>
                    <a:pt x="2522" y="294"/>
                    <a:pt x="2513" y="303"/>
                  </a:cubicBezTo>
                  <a:cubicBezTo>
                    <a:pt x="2477" y="362"/>
                    <a:pt x="2466" y="422"/>
                    <a:pt x="2442" y="481"/>
                  </a:cubicBezTo>
                  <a:cubicBezTo>
                    <a:pt x="2442" y="505"/>
                    <a:pt x="2454" y="529"/>
                    <a:pt x="2477" y="529"/>
                  </a:cubicBezTo>
                  <a:lnTo>
                    <a:pt x="2489" y="529"/>
                  </a:lnTo>
                  <a:cubicBezTo>
                    <a:pt x="2513" y="529"/>
                    <a:pt x="2525" y="517"/>
                    <a:pt x="2525" y="493"/>
                  </a:cubicBezTo>
                  <a:cubicBezTo>
                    <a:pt x="2537" y="446"/>
                    <a:pt x="2561" y="398"/>
                    <a:pt x="2585" y="351"/>
                  </a:cubicBezTo>
                  <a:cubicBezTo>
                    <a:pt x="2597" y="327"/>
                    <a:pt x="2585" y="303"/>
                    <a:pt x="2573" y="291"/>
                  </a:cubicBezTo>
                  <a:cubicBezTo>
                    <a:pt x="2566" y="288"/>
                    <a:pt x="2559" y="286"/>
                    <a:pt x="2552" y="286"/>
                  </a:cubicBezTo>
                  <a:close/>
                  <a:moveTo>
                    <a:pt x="2918" y="378"/>
                  </a:moveTo>
                  <a:cubicBezTo>
                    <a:pt x="2904" y="378"/>
                    <a:pt x="2889" y="384"/>
                    <a:pt x="2882" y="398"/>
                  </a:cubicBezTo>
                  <a:cubicBezTo>
                    <a:pt x="2847" y="434"/>
                    <a:pt x="2811" y="470"/>
                    <a:pt x="2775" y="517"/>
                  </a:cubicBezTo>
                  <a:cubicBezTo>
                    <a:pt x="2751" y="529"/>
                    <a:pt x="2751" y="553"/>
                    <a:pt x="2775" y="577"/>
                  </a:cubicBezTo>
                  <a:cubicBezTo>
                    <a:pt x="2775" y="589"/>
                    <a:pt x="2787" y="589"/>
                    <a:pt x="2799" y="589"/>
                  </a:cubicBezTo>
                  <a:cubicBezTo>
                    <a:pt x="2811" y="589"/>
                    <a:pt x="2823" y="589"/>
                    <a:pt x="2835" y="577"/>
                  </a:cubicBezTo>
                  <a:cubicBezTo>
                    <a:pt x="2870" y="529"/>
                    <a:pt x="2918" y="493"/>
                    <a:pt x="2954" y="446"/>
                  </a:cubicBezTo>
                  <a:cubicBezTo>
                    <a:pt x="2966" y="434"/>
                    <a:pt x="2966" y="398"/>
                    <a:pt x="2942" y="386"/>
                  </a:cubicBezTo>
                  <a:cubicBezTo>
                    <a:pt x="2937" y="381"/>
                    <a:pt x="2928" y="378"/>
                    <a:pt x="2918" y="378"/>
                  </a:cubicBezTo>
                  <a:close/>
                  <a:moveTo>
                    <a:pt x="392" y="580"/>
                  </a:moveTo>
                  <a:cubicBezTo>
                    <a:pt x="382" y="580"/>
                    <a:pt x="370" y="583"/>
                    <a:pt x="358" y="589"/>
                  </a:cubicBezTo>
                  <a:cubicBezTo>
                    <a:pt x="346" y="601"/>
                    <a:pt x="346" y="624"/>
                    <a:pt x="358" y="648"/>
                  </a:cubicBezTo>
                  <a:cubicBezTo>
                    <a:pt x="394" y="696"/>
                    <a:pt x="430" y="732"/>
                    <a:pt x="477" y="779"/>
                  </a:cubicBezTo>
                  <a:cubicBezTo>
                    <a:pt x="489" y="779"/>
                    <a:pt x="489" y="791"/>
                    <a:pt x="501" y="791"/>
                  </a:cubicBezTo>
                  <a:cubicBezTo>
                    <a:pt x="513" y="791"/>
                    <a:pt x="525" y="779"/>
                    <a:pt x="537" y="767"/>
                  </a:cubicBezTo>
                  <a:cubicBezTo>
                    <a:pt x="549" y="755"/>
                    <a:pt x="549" y="732"/>
                    <a:pt x="537" y="708"/>
                  </a:cubicBezTo>
                  <a:cubicBezTo>
                    <a:pt x="501" y="672"/>
                    <a:pt x="453" y="636"/>
                    <a:pt x="418" y="589"/>
                  </a:cubicBezTo>
                  <a:cubicBezTo>
                    <a:pt x="412" y="583"/>
                    <a:pt x="403" y="580"/>
                    <a:pt x="392" y="580"/>
                  </a:cubicBezTo>
                  <a:close/>
                  <a:moveTo>
                    <a:pt x="2477" y="612"/>
                  </a:moveTo>
                  <a:cubicBezTo>
                    <a:pt x="2454" y="612"/>
                    <a:pt x="2430" y="636"/>
                    <a:pt x="2430" y="660"/>
                  </a:cubicBezTo>
                  <a:cubicBezTo>
                    <a:pt x="2442" y="720"/>
                    <a:pt x="2442" y="779"/>
                    <a:pt x="2466" y="839"/>
                  </a:cubicBezTo>
                  <a:cubicBezTo>
                    <a:pt x="2466" y="851"/>
                    <a:pt x="2489" y="862"/>
                    <a:pt x="2501" y="862"/>
                  </a:cubicBezTo>
                  <a:lnTo>
                    <a:pt x="2513" y="862"/>
                  </a:lnTo>
                  <a:cubicBezTo>
                    <a:pt x="2537" y="862"/>
                    <a:pt x="2549" y="839"/>
                    <a:pt x="2549" y="815"/>
                  </a:cubicBezTo>
                  <a:cubicBezTo>
                    <a:pt x="2549" y="803"/>
                    <a:pt x="2549" y="803"/>
                    <a:pt x="2537" y="803"/>
                  </a:cubicBezTo>
                  <a:cubicBezTo>
                    <a:pt x="2549" y="791"/>
                    <a:pt x="2549" y="791"/>
                    <a:pt x="2561" y="791"/>
                  </a:cubicBezTo>
                  <a:cubicBezTo>
                    <a:pt x="2608" y="755"/>
                    <a:pt x="2656" y="720"/>
                    <a:pt x="2704" y="684"/>
                  </a:cubicBezTo>
                  <a:cubicBezTo>
                    <a:pt x="2716" y="672"/>
                    <a:pt x="2716" y="648"/>
                    <a:pt x="2704" y="624"/>
                  </a:cubicBezTo>
                  <a:cubicBezTo>
                    <a:pt x="2698" y="618"/>
                    <a:pt x="2689" y="615"/>
                    <a:pt x="2678" y="615"/>
                  </a:cubicBezTo>
                  <a:cubicBezTo>
                    <a:pt x="2668" y="615"/>
                    <a:pt x="2656" y="618"/>
                    <a:pt x="2644" y="624"/>
                  </a:cubicBezTo>
                  <a:cubicBezTo>
                    <a:pt x="2608" y="660"/>
                    <a:pt x="2573" y="684"/>
                    <a:pt x="2525" y="708"/>
                  </a:cubicBezTo>
                  <a:cubicBezTo>
                    <a:pt x="2525" y="696"/>
                    <a:pt x="2525" y="672"/>
                    <a:pt x="2513" y="660"/>
                  </a:cubicBezTo>
                  <a:cubicBezTo>
                    <a:pt x="2513" y="636"/>
                    <a:pt x="2501" y="612"/>
                    <a:pt x="2477" y="612"/>
                  </a:cubicBezTo>
                  <a:close/>
                  <a:moveTo>
                    <a:pt x="2389" y="798"/>
                  </a:moveTo>
                  <a:cubicBezTo>
                    <a:pt x="2383" y="798"/>
                    <a:pt x="2377" y="800"/>
                    <a:pt x="2370" y="803"/>
                  </a:cubicBezTo>
                  <a:cubicBezTo>
                    <a:pt x="2323" y="839"/>
                    <a:pt x="2275" y="862"/>
                    <a:pt x="2227" y="886"/>
                  </a:cubicBezTo>
                  <a:cubicBezTo>
                    <a:pt x="2204" y="898"/>
                    <a:pt x="2192" y="922"/>
                    <a:pt x="2204" y="946"/>
                  </a:cubicBezTo>
                  <a:cubicBezTo>
                    <a:pt x="2204" y="958"/>
                    <a:pt x="2227" y="970"/>
                    <a:pt x="2239" y="970"/>
                  </a:cubicBezTo>
                  <a:cubicBezTo>
                    <a:pt x="2251" y="970"/>
                    <a:pt x="2251" y="958"/>
                    <a:pt x="2263" y="958"/>
                  </a:cubicBezTo>
                  <a:cubicBezTo>
                    <a:pt x="2311" y="934"/>
                    <a:pt x="2358" y="910"/>
                    <a:pt x="2406" y="886"/>
                  </a:cubicBezTo>
                  <a:cubicBezTo>
                    <a:pt x="2430" y="874"/>
                    <a:pt x="2442" y="851"/>
                    <a:pt x="2430" y="827"/>
                  </a:cubicBezTo>
                  <a:cubicBezTo>
                    <a:pt x="2421" y="809"/>
                    <a:pt x="2406" y="798"/>
                    <a:pt x="2389" y="798"/>
                  </a:cubicBezTo>
                  <a:close/>
                  <a:moveTo>
                    <a:pt x="632" y="813"/>
                  </a:moveTo>
                  <a:cubicBezTo>
                    <a:pt x="618" y="813"/>
                    <a:pt x="603" y="820"/>
                    <a:pt x="596" y="827"/>
                  </a:cubicBezTo>
                  <a:cubicBezTo>
                    <a:pt x="584" y="851"/>
                    <a:pt x="584" y="874"/>
                    <a:pt x="608" y="886"/>
                  </a:cubicBezTo>
                  <a:cubicBezTo>
                    <a:pt x="656" y="922"/>
                    <a:pt x="703" y="958"/>
                    <a:pt x="751" y="982"/>
                  </a:cubicBezTo>
                  <a:cubicBezTo>
                    <a:pt x="763" y="993"/>
                    <a:pt x="763" y="993"/>
                    <a:pt x="775" y="993"/>
                  </a:cubicBezTo>
                  <a:cubicBezTo>
                    <a:pt x="787" y="993"/>
                    <a:pt x="799" y="982"/>
                    <a:pt x="811" y="970"/>
                  </a:cubicBezTo>
                  <a:cubicBezTo>
                    <a:pt x="822" y="946"/>
                    <a:pt x="822" y="922"/>
                    <a:pt x="799" y="910"/>
                  </a:cubicBezTo>
                  <a:cubicBezTo>
                    <a:pt x="751" y="886"/>
                    <a:pt x="703" y="851"/>
                    <a:pt x="656" y="827"/>
                  </a:cubicBezTo>
                  <a:cubicBezTo>
                    <a:pt x="651" y="817"/>
                    <a:pt x="641" y="813"/>
                    <a:pt x="632" y="813"/>
                  </a:cubicBezTo>
                  <a:close/>
                  <a:moveTo>
                    <a:pt x="2073" y="946"/>
                  </a:moveTo>
                  <a:cubicBezTo>
                    <a:pt x="2013" y="970"/>
                    <a:pt x="1965" y="993"/>
                    <a:pt x="1918" y="1005"/>
                  </a:cubicBezTo>
                  <a:cubicBezTo>
                    <a:pt x="1894" y="1005"/>
                    <a:pt x="1882" y="1029"/>
                    <a:pt x="1882" y="1053"/>
                  </a:cubicBezTo>
                  <a:cubicBezTo>
                    <a:pt x="1894" y="1077"/>
                    <a:pt x="1906" y="1089"/>
                    <a:pt x="1930" y="1089"/>
                  </a:cubicBezTo>
                  <a:lnTo>
                    <a:pt x="1942" y="1089"/>
                  </a:lnTo>
                  <a:cubicBezTo>
                    <a:pt x="1989" y="1065"/>
                    <a:pt x="2049" y="1053"/>
                    <a:pt x="2096" y="1029"/>
                  </a:cubicBezTo>
                  <a:cubicBezTo>
                    <a:pt x="2120" y="1017"/>
                    <a:pt x="2132" y="993"/>
                    <a:pt x="2120" y="970"/>
                  </a:cubicBezTo>
                  <a:cubicBezTo>
                    <a:pt x="2120" y="958"/>
                    <a:pt x="2096" y="946"/>
                    <a:pt x="2073" y="946"/>
                  </a:cubicBezTo>
                  <a:close/>
                  <a:moveTo>
                    <a:pt x="6323" y="934"/>
                  </a:moveTo>
                  <a:cubicBezTo>
                    <a:pt x="6299" y="934"/>
                    <a:pt x="6276" y="946"/>
                    <a:pt x="6276" y="970"/>
                  </a:cubicBezTo>
                  <a:cubicBezTo>
                    <a:pt x="6276" y="993"/>
                    <a:pt x="6287" y="1017"/>
                    <a:pt x="6311" y="1017"/>
                  </a:cubicBezTo>
                  <a:cubicBezTo>
                    <a:pt x="6323" y="1017"/>
                    <a:pt x="6347" y="1029"/>
                    <a:pt x="6359" y="1041"/>
                  </a:cubicBezTo>
                  <a:cubicBezTo>
                    <a:pt x="6383" y="1053"/>
                    <a:pt x="6395" y="1065"/>
                    <a:pt x="6407" y="1089"/>
                  </a:cubicBezTo>
                  <a:cubicBezTo>
                    <a:pt x="6407" y="1101"/>
                    <a:pt x="6430" y="1113"/>
                    <a:pt x="6442" y="1113"/>
                  </a:cubicBezTo>
                  <a:lnTo>
                    <a:pt x="6454" y="1113"/>
                  </a:lnTo>
                  <a:cubicBezTo>
                    <a:pt x="6478" y="1101"/>
                    <a:pt x="6490" y="1077"/>
                    <a:pt x="6478" y="1053"/>
                  </a:cubicBezTo>
                  <a:cubicBezTo>
                    <a:pt x="6466" y="1017"/>
                    <a:pt x="6442" y="982"/>
                    <a:pt x="6407" y="970"/>
                  </a:cubicBezTo>
                  <a:cubicBezTo>
                    <a:pt x="6383" y="946"/>
                    <a:pt x="6347" y="934"/>
                    <a:pt x="6323" y="934"/>
                  </a:cubicBezTo>
                  <a:close/>
                  <a:moveTo>
                    <a:pt x="942" y="982"/>
                  </a:moveTo>
                  <a:cubicBezTo>
                    <a:pt x="918" y="982"/>
                    <a:pt x="894" y="982"/>
                    <a:pt x="882" y="1005"/>
                  </a:cubicBezTo>
                  <a:cubicBezTo>
                    <a:pt x="882" y="1029"/>
                    <a:pt x="882" y="1053"/>
                    <a:pt x="906" y="1065"/>
                  </a:cubicBezTo>
                  <a:cubicBezTo>
                    <a:pt x="965" y="1089"/>
                    <a:pt x="1025" y="1101"/>
                    <a:pt x="1073" y="1124"/>
                  </a:cubicBezTo>
                  <a:lnTo>
                    <a:pt x="1084" y="1124"/>
                  </a:lnTo>
                  <a:cubicBezTo>
                    <a:pt x="1108" y="1124"/>
                    <a:pt x="1120" y="1113"/>
                    <a:pt x="1120" y="1089"/>
                  </a:cubicBezTo>
                  <a:cubicBezTo>
                    <a:pt x="1132" y="1065"/>
                    <a:pt x="1120" y="1041"/>
                    <a:pt x="1096" y="1041"/>
                  </a:cubicBezTo>
                  <a:cubicBezTo>
                    <a:pt x="1049" y="1017"/>
                    <a:pt x="989" y="1005"/>
                    <a:pt x="942" y="982"/>
                  </a:cubicBezTo>
                  <a:close/>
                  <a:moveTo>
                    <a:pt x="9101" y="905"/>
                  </a:moveTo>
                  <a:cubicBezTo>
                    <a:pt x="9084" y="905"/>
                    <a:pt x="9070" y="914"/>
                    <a:pt x="9062" y="922"/>
                  </a:cubicBezTo>
                  <a:cubicBezTo>
                    <a:pt x="9062" y="934"/>
                    <a:pt x="9038" y="982"/>
                    <a:pt x="8978" y="1077"/>
                  </a:cubicBezTo>
                  <a:cubicBezTo>
                    <a:pt x="8966" y="1089"/>
                    <a:pt x="8978" y="1124"/>
                    <a:pt x="8990" y="1136"/>
                  </a:cubicBezTo>
                  <a:lnTo>
                    <a:pt x="9014" y="1136"/>
                  </a:lnTo>
                  <a:cubicBezTo>
                    <a:pt x="9038" y="1136"/>
                    <a:pt x="9050" y="1124"/>
                    <a:pt x="9050" y="1113"/>
                  </a:cubicBezTo>
                  <a:cubicBezTo>
                    <a:pt x="9109" y="1029"/>
                    <a:pt x="9133" y="970"/>
                    <a:pt x="9133" y="958"/>
                  </a:cubicBezTo>
                  <a:cubicBezTo>
                    <a:pt x="9145" y="946"/>
                    <a:pt x="9133" y="922"/>
                    <a:pt x="9121" y="910"/>
                  </a:cubicBezTo>
                  <a:cubicBezTo>
                    <a:pt x="9114" y="907"/>
                    <a:pt x="9107" y="905"/>
                    <a:pt x="9101" y="905"/>
                  </a:cubicBezTo>
                  <a:close/>
                  <a:moveTo>
                    <a:pt x="1263" y="1065"/>
                  </a:moveTo>
                  <a:cubicBezTo>
                    <a:pt x="1239" y="1065"/>
                    <a:pt x="1215" y="1077"/>
                    <a:pt x="1215" y="1101"/>
                  </a:cubicBezTo>
                  <a:cubicBezTo>
                    <a:pt x="1203" y="1124"/>
                    <a:pt x="1227" y="1148"/>
                    <a:pt x="1251" y="1148"/>
                  </a:cubicBezTo>
                  <a:cubicBezTo>
                    <a:pt x="1311" y="1160"/>
                    <a:pt x="1358" y="1160"/>
                    <a:pt x="1418" y="1160"/>
                  </a:cubicBezTo>
                  <a:cubicBezTo>
                    <a:pt x="1442" y="1160"/>
                    <a:pt x="1465" y="1148"/>
                    <a:pt x="1465" y="1113"/>
                  </a:cubicBezTo>
                  <a:cubicBezTo>
                    <a:pt x="1465" y="1101"/>
                    <a:pt x="1442" y="1077"/>
                    <a:pt x="1418" y="1077"/>
                  </a:cubicBezTo>
                  <a:cubicBezTo>
                    <a:pt x="1370" y="1077"/>
                    <a:pt x="1311" y="1077"/>
                    <a:pt x="1263" y="1065"/>
                  </a:cubicBezTo>
                  <a:close/>
                  <a:moveTo>
                    <a:pt x="1751" y="1041"/>
                  </a:moveTo>
                  <a:cubicBezTo>
                    <a:pt x="1692" y="1053"/>
                    <a:pt x="1644" y="1065"/>
                    <a:pt x="1584" y="1065"/>
                  </a:cubicBezTo>
                  <a:cubicBezTo>
                    <a:pt x="1561" y="1077"/>
                    <a:pt x="1549" y="1089"/>
                    <a:pt x="1549" y="1113"/>
                  </a:cubicBezTo>
                  <a:cubicBezTo>
                    <a:pt x="1549" y="1136"/>
                    <a:pt x="1573" y="1148"/>
                    <a:pt x="1596" y="1148"/>
                  </a:cubicBezTo>
                  <a:cubicBezTo>
                    <a:pt x="1596" y="1148"/>
                    <a:pt x="1596" y="1148"/>
                    <a:pt x="1596" y="1160"/>
                  </a:cubicBezTo>
                  <a:cubicBezTo>
                    <a:pt x="1656" y="1148"/>
                    <a:pt x="1715" y="1136"/>
                    <a:pt x="1763" y="1124"/>
                  </a:cubicBezTo>
                  <a:cubicBezTo>
                    <a:pt x="1787" y="1124"/>
                    <a:pt x="1799" y="1101"/>
                    <a:pt x="1799" y="1077"/>
                  </a:cubicBezTo>
                  <a:cubicBezTo>
                    <a:pt x="1799" y="1053"/>
                    <a:pt x="1775" y="1041"/>
                    <a:pt x="1751" y="1041"/>
                  </a:cubicBezTo>
                  <a:close/>
                  <a:moveTo>
                    <a:pt x="2568" y="941"/>
                  </a:moveTo>
                  <a:cubicBezTo>
                    <a:pt x="2562" y="941"/>
                    <a:pt x="2555" y="943"/>
                    <a:pt x="2549" y="946"/>
                  </a:cubicBezTo>
                  <a:cubicBezTo>
                    <a:pt x="2525" y="958"/>
                    <a:pt x="2525" y="982"/>
                    <a:pt x="2525" y="1005"/>
                  </a:cubicBezTo>
                  <a:cubicBezTo>
                    <a:pt x="2561" y="1053"/>
                    <a:pt x="2585" y="1101"/>
                    <a:pt x="2620" y="1148"/>
                  </a:cubicBezTo>
                  <a:cubicBezTo>
                    <a:pt x="2632" y="1160"/>
                    <a:pt x="2644" y="1172"/>
                    <a:pt x="2656" y="1172"/>
                  </a:cubicBezTo>
                  <a:cubicBezTo>
                    <a:pt x="2668" y="1172"/>
                    <a:pt x="2668" y="1160"/>
                    <a:pt x="2680" y="1160"/>
                  </a:cubicBezTo>
                  <a:cubicBezTo>
                    <a:pt x="2704" y="1148"/>
                    <a:pt x="2704" y="1124"/>
                    <a:pt x="2692" y="1101"/>
                  </a:cubicBezTo>
                  <a:cubicBezTo>
                    <a:pt x="2656" y="1053"/>
                    <a:pt x="2632" y="1005"/>
                    <a:pt x="2608" y="970"/>
                  </a:cubicBezTo>
                  <a:cubicBezTo>
                    <a:pt x="2600" y="952"/>
                    <a:pt x="2585" y="941"/>
                    <a:pt x="2568" y="941"/>
                  </a:cubicBezTo>
                  <a:close/>
                  <a:moveTo>
                    <a:pt x="6169" y="998"/>
                  </a:moveTo>
                  <a:cubicBezTo>
                    <a:pt x="6155" y="998"/>
                    <a:pt x="6140" y="1003"/>
                    <a:pt x="6133" y="1017"/>
                  </a:cubicBezTo>
                  <a:cubicBezTo>
                    <a:pt x="6097" y="1053"/>
                    <a:pt x="6061" y="1113"/>
                    <a:pt x="6049" y="1172"/>
                  </a:cubicBezTo>
                  <a:cubicBezTo>
                    <a:pt x="6037" y="1196"/>
                    <a:pt x="6049" y="1220"/>
                    <a:pt x="6073" y="1232"/>
                  </a:cubicBezTo>
                  <a:lnTo>
                    <a:pt x="6085" y="1232"/>
                  </a:lnTo>
                  <a:cubicBezTo>
                    <a:pt x="6109" y="1232"/>
                    <a:pt x="6121" y="1220"/>
                    <a:pt x="6133" y="1196"/>
                  </a:cubicBezTo>
                  <a:cubicBezTo>
                    <a:pt x="6145" y="1148"/>
                    <a:pt x="6168" y="1101"/>
                    <a:pt x="6192" y="1065"/>
                  </a:cubicBezTo>
                  <a:cubicBezTo>
                    <a:pt x="6216" y="1053"/>
                    <a:pt x="6216" y="1029"/>
                    <a:pt x="6192" y="1005"/>
                  </a:cubicBezTo>
                  <a:cubicBezTo>
                    <a:pt x="6187" y="1000"/>
                    <a:pt x="6178" y="998"/>
                    <a:pt x="6169" y="998"/>
                  </a:cubicBezTo>
                  <a:close/>
                  <a:moveTo>
                    <a:pt x="8925" y="1194"/>
                  </a:moveTo>
                  <a:cubicBezTo>
                    <a:pt x="8913" y="1194"/>
                    <a:pt x="8902" y="1201"/>
                    <a:pt x="8895" y="1208"/>
                  </a:cubicBezTo>
                  <a:cubicBezTo>
                    <a:pt x="8859" y="1255"/>
                    <a:pt x="8823" y="1303"/>
                    <a:pt x="8788" y="1351"/>
                  </a:cubicBezTo>
                  <a:cubicBezTo>
                    <a:pt x="8776" y="1363"/>
                    <a:pt x="8776" y="1386"/>
                    <a:pt x="8800" y="1410"/>
                  </a:cubicBezTo>
                  <a:lnTo>
                    <a:pt x="8823" y="1410"/>
                  </a:lnTo>
                  <a:cubicBezTo>
                    <a:pt x="8835" y="1410"/>
                    <a:pt x="8847" y="1410"/>
                    <a:pt x="8859" y="1398"/>
                  </a:cubicBezTo>
                  <a:cubicBezTo>
                    <a:pt x="8895" y="1351"/>
                    <a:pt x="8931" y="1315"/>
                    <a:pt x="8966" y="1267"/>
                  </a:cubicBezTo>
                  <a:cubicBezTo>
                    <a:pt x="8978" y="1243"/>
                    <a:pt x="8966" y="1220"/>
                    <a:pt x="8954" y="1208"/>
                  </a:cubicBezTo>
                  <a:cubicBezTo>
                    <a:pt x="8944" y="1198"/>
                    <a:pt x="8934" y="1194"/>
                    <a:pt x="8925" y="1194"/>
                  </a:cubicBezTo>
                  <a:close/>
                  <a:moveTo>
                    <a:pt x="2762" y="1223"/>
                  </a:moveTo>
                  <a:cubicBezTo>
                    <a:pt x="2751" y="1223"/>
                    <a:pt x="2739" y="1226"/>
                    <a:pt x="2727" y="1232"/>
                  </a:cubicBezTo>
                  <a:cubicBezTo>
                    <a:pt x="2716" y="1243"/>
                    <a:pt x="2716" y="1267"/>
                    <a:pt x="2727" y="1291"/>
                  </a:cubicBezTo>
                  <a:cubicBezTo>
                    <a:pt x="2763" y="1327"/>
                    <a:pt x="2799" y="1374"/>
                    <a:pt x="2847" y="1422"/>
                  </a:cubicBezTo>
                  <a:cubicBezTo>
                    <a:pt x="2847" y="1422"/>
                    <a:pt x="2858" y="1434"/>
                    <a:pt x="2870" y="1434"/>
                  </a:cubicBezTo>
                  <a:cubicBezTo>
                    <a:pt x="2882" y="1434"/>
                    <a:pt x="2894" y="1422"/>
                    <a:pt x="2906" y="1410"/>
                  </a:cubicBezTo>
                  <a:cubicBezTo>
                    <a:pt x="2918" y="1398"/>
                    <a:pt x="2918" y="1374"/>
                    <a:pt x="2906" y="1351"/>
                  </a:cubicBezTo>
                  <a:cubicBezTo>
                    <a:pt x="2858" y="1315"/>
                    <a:pt x="2823" y="1279"/>
                    <a:pt x="2787" y="1232"/>
                  </a:cubicBezTo>
                  <a:cubicBezTo>
                    <a:pt x="2781" y="1226"/>
                    <a:pt x="2772" y="1223"/>
                    <a:pt x="2762" y="1223"/>
                  </a:cubicBezTo>
                  <a:close/>
                  <a:moveTo>
                    <a:pt x="6466" y="1196"/>
                  </a:moveTo>
                  <a:cubicBezTo>
                    <a:pt x="6442" y="1196"/>
                    <a:pt x="6418" y="1220"/>
                    <a:pt x="6418" y="1243"/>
                  </a:cubicBezTo>
                  <a:cubicBezTo>
                    <a:pt x="6418" y="1291"/>
                    <a:pt x="6407" y="1339"/>
                    <a:pt x="6383" y="1398"/>
                  </a:cubicBezTo>
                  <a:cubicBezTo>
                    <a:pt x="6383" y="1422"/>
                    <a:pt x="6395" y="1446"/>
                    <a:pt x="6418" y="1446"/>
                  </a:cubicBezTo>
                  <a:lnTo>
                    <a:pt x="6430" y="1446"/>
                  </a:lnTo>
                  <a:cubicBezTo>
                    <a:pt x="6442" y="1446"/>
                    <a:pt x="6466" y="1434"/>
                    <a:pt x="6466" y="1422"/>
                  </a:cubicBezTo>
                  <a:cubicBezTo>
                    <a:pt x="6490" y="1363"/>
                    <a:pt x="6502" y="1303"/>
                    <a:pt x="6502" y="1243"/>
                  </a:cubicBezTo>
                  <a:cubicBezTo>
                    <a:pt x="6502" y="1220"/>
                    <a:pt x="6490" y="1196"/>
                    <a:pt x="6466" y="1196"/>
                  </a:cubicBezTo>
                  <a:close/>
                  <a:moveTo>
                    <a:pt x="6061" y="1315"/>
                  </a:moveTo>
                  <a:cubicBezTo>
                    <a:pt x="6037" y="1315"/>
                    <a:pt x="6026" y="1327"/>
                    <a:pt x="6026" y="1351"/>
                  </a:cubicBezTo>
                  <a:cubicBezTo>
                    <a:pt x="6026" y="1422"/>
                    <a:pt x="6037" y="1482"/>
                    <a:pt x="6049" y="1541"/>
                  </a:cubicBezTo>
                  <a:cubicBezTo>
                    <a:pt x="6049" y="1553"/>
                    <a:pt x="6073" y="1565"/>
                    <a:pt x="6085" y="1565"/>
                  </a:cubicBezTo>
                  <a:lnTo>
                    <a:pt x="6097" y="1565"/>
                  </a:lnTo>
                  <a:cubicBezTo>
                    <a:pt x="6121" y="1553"/>
                    <a:pt x="6133" y="1529"/>
                    <a:pt x="6133" y="1505"/>
                  </a:cubicBezTo>
                  <a:cubicBezTo>
                    <a:pt x="6109" y="1458"/>
                    <a:pt x="6109" y="1410"/>
                    <a:pt x="6109" y="1351"/>
                  </a:cubicBezTo>
                  <a:cubicBezTo>
                    <a:pt x="6109" y="1327"/>
                    <a:pt x="6085" y="1315"/>
                    <a:pt x="6061" y="1315"/>
                  </a:cubicBezTo>
                  <a:close/>
                  <a:moveTo>
                    <a:pt x="2991" y="1461"/>
                  </a:moveTo>
                  <a:cubicBezTo>
                    <a:pt x="2980" y="1461"/>
                    <a:pt x="2972" y="1464"/>
                    <a:pt x="2966" y="1470"/>
                  </a:cubicBezTo>
                  <a:cubicBezTo>
                    <a:pt x="2954" y="1494"/>
                    <a:pt x="2954" y="1517"/>
                    <a:pt x="2966" y="1529"/>
                  </a:cubicBezTo>
                  <a:cubicBezTo>
                    <a:pt x="3013" y="1565"/>
                    <a:pt x="3061" y="1601"/>
                    <a:pt x="3097" y="1636"/>
                  </a:cubicBezTo>
                  <a:cubicBezTo>
                    <a:pt x="3108" y="1648"/>
                    <a:pt x="3120" y="1648"/>
                    <a:pt x="3132" y="1648"/>
                  </a:cubicBezTo>
                  <a:cubicBezTo>
                    <a:pt x="3144" y="1648"/>
                    <a:pt x="3156" y="1648"/>
                    <a:pt x="3156" y="1636"/>
                  </a:cubicBezTo>
                  <a:cubicBezTo>
                    <a:pt x="3180" y="1613"/>
                    <a:pt x="3168" y="1589"/>
                    <a:pt x="3156" y="1577"/>
                  </a:cubicBezTo>
                  <a:cubicBezTo>
                    <a:pt x="3108" y="1541"/>
                    <a:pt x="3061" y="1505"/>
                    <a:pt x="3025" y="1470"/>
                  </a:cubicBezTo>
                  <a:cubicBezTo>
                    <a:pt x="3013" y="1464"/>
                    <a:pt x="3001" y="1461"/>
                    <a:pt x="2991" y="1461"/>
                  </a:cubicBezTo>
                  <a:close/>
                  <a:moveTo>
                    <a:pt x="8706" y="1461"/>
                  </a:moveTo>
                  <a:cubicBezTo>
                    <a:pt x="8695" y="1461"/>
                    <a:pt x="8687" y="1464"/>
                    <a:pt x="8681" y="1470"/>
                  </a:cubicBezTo>
                  <a:cubicBezTo>
                    <a:pt x="8645" y="1517"/>
                    <a:pt x="8597" y="1553"/>
                    <a:pt x="8562" y="1589"/>
                  </a:cubicBezTo>
                  <a:cubicBezTo>
                    <a:pt x="8550" y="1601"/>
                    <a:pt x="8550" y="1636"/>
                    <a:pt x="8562" y="1648"/>
                  </a:cubicBezTo>
                  <a:cubicBezTo>
                    <a:pt x="8573" y="1660"/>
                    <a:pt x="8585" y="1660"/>
                    <a:pt x="8597" y="1660"/>
                  </a:cubicBezTo>
                  <a:cubicBezTo>
                    <a:pt x="8597" y="1660"/>
                    <a:pt x="8609" y="1660"/>
                    <a:pt x="8621" y="1648"/>
                  </a:cubicBezTo>
                  <a:cubicBezTo>
                    <a:pt x="8657" y="1613"/>
                    <a:pt x="8704" y="1577"/>
                    <a:pt x="8740" y="1529"/>
                  </a:cubicBezTo>
                  <a:cubicBezTo>
                    <a:pt x="8752" y="1517"/>
                    <a:pt x="8752" y="1482"/>
                    <a:pt x="8740" y="1470"/>
                  </a:cubicBezTo>
                  <a:cubicBezTo>
                    <a:pt x="8728" y="1464"/>
                    <a:pt x="8716" y="1461"/>
                    <a:pt x="8706" y="1461"/>
                  </a:cubicBezTo>
                  <a:close/>
                  <a:moveTo>
                    <a:pt x="3263" y="1664"/>
                  </a:moveTo>
                  <a:cubicBezTo>
                    <a:pt x="3250" y="1664"/>
                    <a:pt x="3235" y="1670"/>
                    <a:pt x="3228" y="1684"/>
                  </a:cubicBezTo>
                  <a:cubicBezTo>
                    <a:pt x="3216" y="1708"/>
                    <a:pt x="3216" y="1732"/>
                    <a:pt x="3239" y="1744"/>
                  </a:cubicBezTo>
                  <a:cubicBezTo>
                    <a:pt x="3287" y="1779"/>
                    <a:pt x="3335" y="1803"/>
                    <a:pt x="3382" y="1839"/>
                  </a:cubicBezTo>
                  <a:lnTo>
                    <a:pt x="3406" y="1839"/>
                  </a:lnTo>
                  <a:cubicBezTo>
                    <a:pt x="3418" y="1839"/>
                    <a:pt x="3430" y="1839"/>
                    <a:pt x="3442" y="1827"/>
                  </a:cubicBezTo>
                  <a:cubicBezTo>
                    <a:pt x="3454" y="1803"/>
                    <a:pt x="3454" y="1779"/>
                    <a:pt x="3430" y="1767"/>
                  </a:cubicBezTo>
                  <a:cubicBezTo>
                    <a:pt x="3382" y="1732"/>
                    <a:pt x="3335" y="1708"/>
                    <a:pt x="3287" y="1672"/>
                  </a:cubicBezTo>
                  <a:cubicBezTo>
                    <a:pt x="3282" y="1667"/>
                    <a:pt x="3273" y="1664"/>
                    <a:pt x="3263" y="1664"/>
                  </a:cubicBezTo>
                  <a:close/>
                  <a:moveTo>
                    <a:pt x="6364" y="1525"/>
                  </a:moveTo>
                  <a:cubicBezTo>
                    <a:pt x="6347" y="1525"/>
                    <a:pt x="6332" y="1536"/>
                    <a:pt x="6323" y="1553"/>
                  </a:cubicBezTo>
                  <a:cubicBezTo>
                    <a:pt x="6299" y="1601"/>
                    <a:pt x="6276" y="1648"/>
                    <a:pt x="6252" y="1696"/>
                  </a:cubicBezTo>
                  <a:cubicBezTo>
                    <a:pt x="6240" y="1696"/>
                    <a:pt x="6240" y="1708"/>
                    <a:pt x="6240" y="1720"/>
                  </a:cubicBezTo>
                  <a:cubicBezTo>
                    <a:pt x="6228" y="1696"/>
                    <a:pt x="6204" y="1672"/>
                    <a:pt x="6192" y="1648"/>
                  </a:cubicBezTo>
                  <a:cubicBezTo>
                    <a:pt x="6184" y="1640"/>
                    <a:pt x="6169" y="1631"/>
                    <a:pt x="6153" y="1631"/>
                  </a:cubicBezTo>
                  <a:cubicBezTo>
                    <a:pt x="6147" y="1631"/>
                    <a:pt x="6140" y="1633"/>
                    <a:pt x="6133" y="1636"/>
                  </a:cubicBezTo>
                  <a:cubicBezTo>
                    <a:pt x="6121" y="1648"/>
                    <a:pt x="6109" y="1684"/>
                    <a:pt x="6121" y="1696"/>
                  </a:cubicBezTo>
                  <a:cubicBezTo>
                    <a:pt x="6156" y="1744"/>
                    <a:pt x="6192" y="1791"/>
                    <a:pt x="6240" y="1839"/>
                  </a:cubicBezTo>
                  <a:cubicBezTo>
                    <a:pt x="6240" y="1851"/>
                    <a:pt x="6252" y="1851"/>
                    <a:pt x="6264" y="1851"/>
                  </a:cubicBezTo>
                  <a:cubicBezTo>
                    <a:pt x="6276" y="1851"/>
                    <a:pt x="6287" y="1851"/>
                    <a:pt x="6299" y="1839"/>
                  </a:cubicBezTo>
                  <a:cubicBezTo>
                    <a:pt x="6311" y="1827"/>
                    <a:pt x="6311" y="1791"/>
                    <a:pt x="6299" y="1779"/>
                  </a:cubicBezTo>
                  <a:cubicBezTo>
                    <a:pt x="6287" y="1767"/>
                    <a:pt x="6276" y="1767"/>
                    <a:pt x="6276" y="1755"/>
                  </a:cubicBezTo>
                  <a:cubicBezTo>
                    <a:pt x="6287" y="1755"/>
                    <a:pt x="6311" y="1755"/>
                    <a:pt x="6323" y="1732"/>
                  </a:cubicBezTo>
                  <a:cubicBezTo>
                    <a:pt x="6347" y="1684"/>
                    <a:pt x="6383" y="1636"/>
                    <a:pt x="6407" y="1589"/>
                  </a:cubicBezTo>
                  <a:cubicBezTo>
                    <a:pt x="6418" y="1565"/>
                    <a:pt x="6407" y="1541"/>
                    <a:pt x="6383" y="1529"/>
                  </a:cubicBezTo>
                  <a:cubicBezTo>
                    <a:pt x="6376" y="1526"/>
                    <a:pt x="6370" y="1525"/>
                    <a:pt x="6364" y="1525"/>
                  </a:cubicBezTo>
                  <a:close/>
                  <a:moveTo>
                    <a:pt x="8463" y="1688"/>
                  </a:moveTo>
                  <a:cubicBezTo>
                    <a:pt x="8454" y="1688"/>
                    <a:pt x="8447" y="1691"/>
                    <a:pt x="8442" y="1696"/>
                  </a:cubicBezTo>
                  <a:cubicBezTo>
                    <a:pt x="8395" y="1732"/>
                    <a:pt x="8347" y="1767"/>
                    <a:pt x="8300" y="1803"/>
                  </a:cubicBezTo>
                  <a:cubicBezTo>
                    <a:pt x="8288" y="1815"/>
                    <a:pt x="8276" y="1839"/>
                    <a:pt x="8288" y="1851"/>
                  </a:cubicBezTo>
                  <a:cubicBezTo>
                    <a:pt x="8300" y="1875"/>
                    <a:pt x="8312" y="1875"/>
                    <a:pt x="8323" y="1875"/>
                  </a:cubicBezTo>
                  <a:lnTo>
                    <a:pt x="8347" y="1875"/>
                  </a:lnTo>
                  <a:cubicBezTo>
                    <a:pt x="8395" y="1839"/>
                    <a:pt x="8442" y="1803"/>
                    <a:pt x="8490" y="1767"/>
                  </a:cubicBezTo>
                  <a:cubicBezTo>
                    <a:pt x="8514" y="1755"/>
                    <a:pt x="8514" y="1720"/>
                    <a:pt x="8502" y="1708"/>
                  </a:cubicBezTo>
                  <a:cubicBezTo>
                    <a:pt x="8488" y="1694"/>
                    <a:pt x="8474" y="1688"/>
                    <a:pt x="8463" y="1688"/>
                  </a:cubicBezTo>
                  <a:close/>
                  <a:moveTo>
                    <a:pt x="3552" y="1846"/>
                  </a:moveTo>
                  <a:cubicBezTo>
                    <a:pt x="3536" y="1846"/>
                    <a:pt x="3522" y="1854"/>
                    <a:pt x="3513" y="1863"/>
                  </a:cubicBezTo>
                  <a:cubicBezTo>
                    <a:pt x="3501" y="1886"/>
                    <a:pt x="3513" y="1910"/>
                    <a:pt x="3525" y="1922"/>
                  </a:cubicBezTo>
                  <a:cubicBezTo>
                    <a:pt x="3573" y="1958"/>
                    <a:pt x="3632" y="1982"/>
                    <a:pt x="3680" y="2005"/>
                  </a:cubicBezTo>
                  <a:cubicBezTo>
                    <a:pt x="3692" y="2017"/>
                    <a:pt x="3692" y="2017"/>
                    <a:pt x="3704" y="2017"/>
                  </a:cubicBezTo>
                  <a:cubicBezTo>
                    <a:pt x="3716" y="2017"/>
                    <a:pt x="3728" y="2005"/>
                    <a:pt x="3740" y="1994"/>
                  </a:cubicBezTo>
                  <a:cubicBezTo>
                    <a:pt x="3751" y="1970"/>
                    <a:pt x="3740" y="1946"/>
                    <a:pt x="3716" y="1934"/>
                  </a:cubicBezTo>
                  <a:cubicBezTo>
                    <a:pt x="3668" y="1910"/>
                    <a:pt x="3620" y="1886"/>
                    <a:pt x="3573" y="1851"/>
                  </a:cubicBezTo>
                  <a:cubicBezTo>
                    <a:pt x="3566" y="1847"/>
                    <a:pt x="3559" y="1846"/>
                    <a:pt x="3552" y="1846"/>
                  </a:cubicBezTo>
                  <a:close/>
                  <a:moveTo>
                    <a:pt x="6184" y="1807"/>
                  </a:moveTo>
                  <a:cubicBezTo>
                    <a:pt x="6172" y="1807"/>
                    <a:pt x="6159" y="1813"/>
                    <a:pt x="6145" y="1827"/>
                  </a:cubicBezTo>
                  <a:cubicBezTo>
                    <a:pt x="6109" y="1863"/>
                    <a:pt x="6073" y="1910"/>
                    <a:pt x="6037" y="1946"/>
                  </a:cubicBezTo>
                  <a:cubicBezTo>
                    <a:pt x="6026" y="1958"/>
                    <a:pt x="6026" y="1982"/>
                    <a:pt x="6037" y="2005"/>
                  </a:cubicBezTo>
                  <a:cubicBezTo>
                    <a:pt x="6049" y="2017"/>
                    <a:pt x="6061" y="2017"/>
                    <a:pt x="6073" y="2017"/>
                  </a:cubicBezTo>
                  <a:cubicBezTo>
                    <a:pt x="6073" y="2017"/>
                    <a:pt x="6085" y="2017"/>
                    <a:pt x="6097" y="2005"/>
                  </a:cubicBezTo>
                  <a:cubicBezTo>
                    <a:pt x="6133" y="1970"/>
                    <a:pt x="6180" y="1922"/>
                    <a:pt x="6216" y="1875"/>
                  </a:cubicBezTo>
                  <a:cubicBezTo>
                    <a:pt x="6228" y="1863"/>
                    <a:pt x="6228" y="1827"/>
                    <a:pt x="6204" y="1815"/>
                  </a:cubicBezTo>
                  <a:cubicBezTo>
                    <a:pt x="6199" y="1810"/>
                    <a:pt x="6192" y="1807"/>
                    <a:pt x="6184" y="1807"/>
                  </a:cubicBezTo>
                  <a:close/>
                  <a:moveTo>
                    <a:pt x="6403" y="1870"/>
                  </a:moveTo>
                  <a:cubicBezTo>
                    <a:pt x="6388" y="1870"/>
                    <a:pt x="6367" y="1878"/>
                    <a:pt x="6359" y="1886"/>
                  </a:cubicBezTo>
                  <a:cubicBezTo>
                    <a:pt x="6347" y="1910"/>
                    <a:pt x="6359" y="1934"/>
                    <a:pt x="6371" y="1946"/>
                  </a:cubicBezTo>
                  <a:cubicBezTo>
                    <a:pt x="6418" y="1982"/>
                    <a:pt x="6478" y="2005"/>
                    <a:pt x="6526" y="2029"/>
                  </a:cubicBezTo>
                  <a:cubicBezTo>
                    <a:pt x="6537" y="2041"/>
                    <a:pt x="6537" y="2041"/>
                    <a:pt x="6549" y="2041"/>
                  </a:cubicBezTo>
                  <a:cubicBezTo>
                    <a:pt x="6561" y="2041"/>
                    <a:pt x="6573" y="2029"/>
                    <a:pt x="6585" y="2017"/>
                  </a:cubicBezTo>
                  <a:cubicBezTo>
                    <a:pt x="6597" y="1994"/>
                    <a:pt x="6585" y="1970"/>
                    <a:pt x="6561" y="1958"/>
                  </a:cubicBezTo>
                  <a:cubicBezTo>
                    <a:pt x="6514" y="1934"/>
                    <a:pt x="6466" y="1910"/>
                    <a:pt x="6418" y="1875"/>
                  </a:cubicBezTo>
                  <a:cubicBezTo>
                    <a:pt x="6415" y="1871"/>
                    <a:pt x="6409" y="1870"/>
                    <a:pt x="6403" y="1870"/>
                  </a:cubicBezTo>
                  <a:close/>
                  <a:moveTo>
                    <a:pt x="8188" y="1879"/>
                  </a:moveTo>
                  <a:cubicBezTo>
                    <a:pt x="8181" y="1879"/>
                    <a:pt x="8174" y="1881"/>
                    <a:pt x="8169" y="1886"/>
                  </a:cubicBezTo>
                  <a:cubicBezTo>
                    <a:pt x="8109" y="1910"/>
                    <a:pt x="8061" y="1934"/>
                    <a:pt x="8014" y="1958"/>
                  </a:cubicBezTo>
                  <a:cubicBezTo>
                    <a:pt x="7990" y="1970"/>
                    <a:pt x="7978" y="1994"/>
                    <a:pt x="7990" y="2017"/>
                  </a:cubicBezTo>
                  <a:cubicBezTo>
                    <a:pt x="8002" y="2029"/>
                    <a:pt x="8014" y="2041"/>
                    <a:pt x="8026" y="2041"/>
                  </a:cubicBezTo>
                  <a:lnTo>
                    <a:pt x="8050" y="2041"/>
                  </a:lnTo>
                  <a:cubicBezTo>
                    <a:pt x="8097" y="2017"/>
                    <a:pt x="8157" y="1982"/>
                    <a:pt x="8204" y="1958"/>
                  </a:cubicBezTo>
                  <a:cubicBezTo>
                    <a:pt x="8228" y="1946"/>
                    <a:pt x="8228" y="1922"/>
                    <a:pt x="8216" y="1898"/>
                  </a:cubicBezTo>
                  <a:cubicBezTo>
                    <a:pt x="8209" y="1884"/>
                    <a:pt x="8198" y="1879"/>
                    <a:pt x="8188" y="1879"/>
                  </a:cubicBezTo>
                  <a:close/>
                  <a:moveTo>
                    <a:pt x="6697" y="2013"/>
                  </a:moveTo>
                  <a:cubicBezTo>
                    <a:pt x="6681" y="2013"/>
                    <a:pt x="6668" y="2024"/>
                    <a:pt x="6668" y="2041"/>
                  </a:cubicBezTo>
                  <a:cubicBezTo>
                    <a:pt x="6657" y="2065"/>
                    <a:pt x="6668" y="2089"/>
                    <a:pt x="6692" y="2101"/>
                  </a:cubicBezTo>
                  <a:cubicBezTo>
                    <a:pt x="6740" y="2113"/>
                    <a:pt x="6799" y="2125"/>
                    <a:pt x="6859" y="2136"/>
                  </a:cubicBezTo>
                  <a:cubicBezTo>
                    <a:pt x="6859" y="2148"/>
                    <a:pt x="6871" y="2148"/>
                    <a:pt x="6871" y="2148"/>
                  </a:cubicBezTo>
                  <a:cubicBezTo>
                    <a:pt x="6883" y="2148"/>
                    <a:pt x="6907" y="2125"/>
                    <a:pt x="6907" y="2113"/>
                  </a:cubicBezTo>
                  <a:cubicBezTo>
                    <a:pt x="6907" y="2077"/>
                    <a:pt x="6895" y="2065"/>
                    <a:pt x="6871" y="2053"/>
                  </a:cubicBezTo>
                  <a:cubicBezTo>
                    <a:pt x="6823" y="2041"/>
                    <a:pt x="6764" y="2029"/>
                    <a:pt x="6716" y="2017"/>
                  </a:cubicBezTo>
                  <a:cubicBezTo>
                    <a:pt x="6710" y="2014"/>
                    <a:pt x="6703" y="2013"/>
                    <a:pt x="6697" y="2013"/>
                  </a:cubicBezTo>
                  <a:close/>
                  <a:moveTo>
                    <a:pt x="7878" y="2013"/>
                  </a:moveTo>
                  <a:cubicBezTo>
                    <a:pt x="7872" y="2013"/>
                    <a:pt x="7865" y="2014"/>
                    <a:pt x="7859" y="2017"/>
                  </a:cubicBezTo>
                  <a:cubicBezTo>
                    <a:pt x="7811" y="2029"/>
                    <a:pt x="7752" y="2053"/>
                    <a:pt x="7704" y="2065"/>
                  </a:cubicBezTo>
                  <a:cubicBezTo>
                    <a:pt x="7680" y="2065"/>
                    <a:pt x="7657" y="2089"/>
                    <a:pt x="7669" y="2113"/>
                  </a:cubicBezTo>
                  <a:cubicBezTo>
                    <a:pt x="7669" y="2136"/>
                    <a:pt x="7692" y="2148"/>
                    <a:pt x="7704" y="2148"/>
                  </a:cubicBezTo>
                  <a:cubicBezTo>
                    <a:pt x="7716" y="2148"/>
                    <a:pt x="7716" y="2148"/>
                    <a:pt x="7716" y="2136"/>
                  </a:cubicBezTo>
                  <a:cubicBezTo>
                    <a:pt x="7776" y="2136"/>
                    <a:pt x="7835" y="2113"/>
                    <a:pt x="7883" y="2101"/>
                  </a:cubicBezTo>
                  <a:cubicBezTo>
                    <a:pt x="7907" y="2089"/>
                    <a:pt x="7919" y="2065"/>
                    <a:pt x="7907" y="2041"/>
                  </a:cubicBezTo>
                  <a:cubicBezTo>
                    <a:pt x="7907" y="2024"/>
                    <a:pt x="7894" y="2013"/>
                    <a:pt x="7878" y="2013"/>
                  </a:cubicBezTo>
                  <a:close/>
                  <a:moveTo>
                    <a:pt x="3850" y="2012"/>
                  </a:moveTo>
                  <a:cubicBezTo>
                    <a:pt x="3834" y="2012"/>
                    <a:pt x="3819" y="2021"/>
                    <a:pt x="3811" y="2029"/>
                  </a:cubicBezTo>
                  <a:cubicBezTo>
                    <a:pt x="3799" y="2053"/>
                    <a:pt x="3811" y="2077"/>
                    <a:pt x="3835" y="2089"/>
                  </a:cubicBezTo>
                  <a:cubicBezTo>
                    <a:pt x="3882" y="2113"/>
                    <a:pt x="3930" y="2136"/>
                    <a:pt x="3990" y="2160"/>
                  </a:cubicBezTo>
                  <a:cubicBezTo>
                    <a:pt x="3990" y="2160"/>
                    <a:pt x="4001" y="2172"/>
                    <a:pt x="4001" y="2172"/>
                  </a:cubicBezTo>
                  <a:cubicBezTo>
                    <a:pt x="4013" y="2172"/>
                    <a:pt x="4037" y="2160"/>
                    <a:pt x="4037" y="2148"/>
                  </a:cubicBezTo>
                  <a:cubicBezTo>
                    <a:pt x="4049" y="2125"/>
                    <a:pt x="4037" y="2089"/>
                    <a:pt x="4013" y="2089"/>
                  </a:cubicBezTo>
                  <a:cubicBezTo>
                    <a:pt x="3966" y="2065"/>
                    <a:pt x="3918" y="2041"/>
                    <a:pt x="3870" y="2017"/>
                  </a:cubicBezTo>
                  <a:cubicBezTo>
                    <a:pt x="3864" y="2014"/>
                    <a:pt x="3857" y="2012"/>
                    <a:pt x="3850" y="2012"/>
                  </a:cubicBezTo>
                  <a:close/>
                  <a:moveTo>
                    <a:pt x="7025" y="2086"/>
                  </a:moveTo>
                  <a:cubicBezTo>
                    <a:pt x="7006" y="2086"/>
                    <a:pt x="6990" y="2105"/>
                    <a:pt x="6990" y="2125"/>
                  </a:cubicBezTo>
                  <a:cubicBezTo>
                    <a:pt x="6990" y="2148"/>
                    <a:pt x="7002" y="2172"/>
                    <a:pt x="7026" y="2172"/>
                  </a:cubicBezTo>
                  <a:lnTo>
                    <a:pt x="7061" y="2172"/>
                  </a:lnTo>
                  <a:cubicBezTo>
                    <a:pt x="7109" y="2184"/>
                    <a:pt x="7157" y="2184"/>
                    <a:pt x="7204" y="2184"/>
                  </a:cubicBezTo>
                  <a:cubicBezTo>
                    <a:pt x="7228" y="2184"/>
                    <a:pt x="7240" y="2172"/>
                    <a:pt x="7240" y="2148"/>
                  </a:cubicBezTo>
                  <a:cubicBezTo>
                    <a:pt x="7252" y="2125"/>
                    <a:pt x="7228" y="2101"/>
                    <a:pt x="7204" y="2101"/>
                  </a:cubicBezTo>
                  <a:cubicBezTo>
                    <a:pt x="7157" y="2101"/>
                    <a:pt x="7109" y="2089"/>
                    <a:pt x="7073" y="2089"/>
                  </a:cubicBezTo>
                  <a:lnTo>
                    <a:pt x="7038" y="2089"/>
                  </a:lnTo>
                  <a:cubicBezTo>
                    <a:pt x="7033" y="2087"/>
                    <a:pt x="7029" y="2086"/>
                    <a:pt x="7025" y="2086"/>
                  </a:cubicBezTo>
                  <a:close/>
                  <a:moveTo>
                    <a:pt x="7538" y="2089"/>
                  </a:moveTo>
                  <a:cubicBezTo>
                    <a:pt x="7478" y="2101"/>
                    <a:pt x="7430" y="2101"/>
                    <a:pt x="7371" y="2101"/>
                  </a:cubicBezTo>
                  <a:cubicBezTo>
                    <a:pt x="7347" y="2101"/>
                    <a:pt x="7335" y="2125"/>
                    <a:pt x="7335" y="2148"/>
                  </a:cubicBezTo>
                  <a:cubicBezTo>
                    <a:pt x="7335" y="2172"/>
                    <a:pt x="7347" y="2184"/>
                    <a:pt x="7371" y="2184"/>
                  </a:cubicBezTo>
                  <a:cubicBezTo>
                    <a:pt x="7430" y="2184"/>
                    <a:pt x="7490" y="2184"/>
                    <a:pt x="7550" y="2172"/>
                  </a:cubicBezTo>
                  <a:cubicBezTo>
                    <a:pt x="7573" y="2172"/>
                    <a:pt x="7585" y="2148"/>
                    <a:pt x="7585" y="2125"/>
                  </a:cubicBezTo>
                  <a:cubicBezTo>
                    <a:pt x="7585" y="2101"/>
                    <a:pt x="7561" y="2089"/>
                    <a:pt x="7538" y="2089"/>
                  </a:cubicBezTo>
                  <a:close/>
                  <a:moveTo>
                    <a:pt x="5936" y="2039"/>
                  </a:moveTo>
                  <a:cubicBezTo>
                    <a:pt x="5927" y="2039"/>
                    <a:pt x="5917" y="2043"/>
                    <a:pt x="5906" y="2053"/>
                  </a:cubicBezTo>
                  <a:cubicBezTo>
                    <a:pt x="5871" y="2077"/>
                    <a:pt x="5823" y="2113"/>
                    <a:pt x="5775" y="2136"/>
                  </a:cubicBezTo>
                  <a:cubicBezTo>
                    <a:pt x="5752" y="2148"/>
                    <a:pt x="5752" y="2172"/>
                    <a:pt x="5764" y="2196"/>
                  </a:cubicBezTo>
                  <a:cubicBezTo>
                    <a:pt x="5764" y="2208"/>
                    <a:pt x="5787" y="2220"/>
                    <a:pt x="5799" y="2220"/>
                  </a:cubicBezTo>
                  <a:cubicBezTo>
                    <a:pt x="5799" y="2220"/>
                    <a:pt x="5811" y="2220"/>
                    <a:pt x="5811" y="2208"/>
                  </a:cubicBezTo>
                  <a:cubicBezTo>
                    <a:pt x="5871" y="2184"/>
                    <a:pt x="5918" y="2148"/>
                    <a:pt x="5966" y="2113"/>
                  </a:cubicBezTo>
                  <a:cubicBezTo>
                    <a:pt x="5978" y="2101"/>
                    <a:pt x="5990" y="2077"/>
                    <a:pt x="5966" y="2053"/>
                  </a:cubicBezTo>
                  <a:cubicBezTo>
                    <a:pt x="5959" y="2046"/>
                    <a:pt x="5948" y="2039"/>
                    <a:pt x="5936" y="2039"/>
                  </a:cubicBezTo>
                  <a:close/>
                  <a:moveTo>
                    <a:pt x="4168" y="2148"/>
                  </a:moveTo>
                  <a:cubicBezTo>
                    <a:pt x="4156" y="2148"/>
                    <a:pt x="4132" y="2160"/>
                    <a:pt x="4121" y="2172"/>
                  </a:cubicBezTo>
                  <a:cubicBezTo>
                    <a:pt x="4109" y="2196"/>
                    <a:pt x="4121" y="2220"/>
                    <a:pt x="4144" y="2232"/>
                  </a:cubicBezTo>
                  <a:cubicBezTo>
                    <a:pt x="4192" y="2256"/>
                    <a:pt x="4251" y="2267"/>
                    <a:pt x="4299" y="2291"/>
                  </a:cubicBezTo>
                  <a:lnTo>
                    <a:pt x="4323" y="2291"/>
                  </a:lnTo>
                  <a:cubicBezTo>
                    <a:pt x="4335" y="2291"/>
                    <a:pt x="4347" y="2279"/>
                    <a:pt x="4359" y="2267"/>
                  </a:cubicBezTo>
                  <a:cubicBezTo>
                    <a:pt x="4359" y="2244"/>
                    <a:pt x="4359" y="2220"/>
                    <a:pt x="4335" y="2208"/>
                  </a:cubicBezTo>
                  <a:cubicBezTo>
                    <a:pt x="4275" y="2196"/>
                    <a:pt x="4228" y="2172"/>
                    <a:pt x="4168" y="2148"/>
                  </a:cubicBezTo>
                  <a:close/>
                  <a:moveTo>
                    <a:pt x="5633" y="2208"/>
                  </a:moveTo>
                  <a:cubicBezTo>
                    <a:pt x="5573" y="2232"/>
                    <a:pt x="5525" y="2256"/>
                    <a:pt x="5478" y="2267"/>
                  </a:cubicBezTo>
                  <a:cubicBezTo>
                    <a:pt x="5454" y="2279"/>
                    <a:pt x="5442" y="2303"/>
                    <a:pt x="5442" y="2315"/>
                  </a:cubicBezTo>
                  <a:cubicBezTo>
                    <a:pt x="5454" y="2339"/>
                    <a:pt x="5466" y="2351"/>
                    <a:pt x="5490" y="2351"/>
                  </a:cubicBezTo>
                  <a:lnTo>
                    <a:pt x="5502" y="2351"/>
                  </a:lnTo>
                  <a:cubicBezTo>
                    <a:pt x="5549" y="2339"/>
                    <a:pt x="5609" y="2315"/>
                    <a:pt x="5656" y="2291"/>
                  </a:cubicBezTo>
                  <a:cubicBezTo>
                    <a:pt x="5680" y="2279"/>
                    <a:pt x="5692" y="2256"/>
                    <a:pt x="5680" y="2232"/>
                  </a:cubicBezTo>
                  <a:cubicBezTo>
                    <a:pt x="5668" y="2220"/>
                    <a:pt x="5645" y="2208"/>
                    <a:pt x="5633" y="2208"/>
                  </a:cubicBezTo>
                  <a:close/>
                  <a:moveTo>
                    <a:pt x="4477" y="2252"/>
                  </a:moveTo>
                  <a:cubicBezTo>
                    <a:pt x="4458" y="2252"/>
                    <a:pt x="4442" y="2272"/>
                    <a:pt x="4442" y="2291"/>
                  </a:cubicBezTo>
                  <a:cubicBezTo>
                    <a:pt x="4430" y="2303"/>
                    <a:pt x="4442" y="2327"/>
                    <a:pt x="4466" y="2339"/>
                  </a:cubicBezTo>
                  <a:cubicBezTo>
                    <a:pt x="4525" y="2351"/>
                    <a:pt x="4585" y="2363"/>
                    <a:pt x="4644" y="2375"/>
                  </a:cubicBezTo>
                  <a:cubicBezTo>
                    <a:pt x="4668" y="2375"/>
                    <a:pt x="4680" y="2363"/>
                    <a:pt x="4692" y="2339"/>
                  </a:cubicBezTo>
                  <a:cubicBezTo>
                    <a:pt x="4692" y="2315"/>
                    <a:pt x="4680" y="2303"/>
                    <a:pt x="4656" y="2291"/>
                  </a:cubicBezTo>
                  <a:cubicBezTo>
                    <a:pt x="4597" y="2279"/>
                    <a:pt x="4549" y="2267"/>
                    <a:pt x="4490" y="2256"/>
                  </a:cubicBezTo>
                  <a:cubicBezTo>
                    <a:pt x="4485" y="2253"/>
                    <a:pt x="4481" y="2252"/>
                    <a:pt x="4477" y="2252"/>
                  </a:cubicBezTo>
                  <a:close/>
                  <a:moveTo>
                    <a:pt x="4823" y="2315"/>
                  </a:moveTo>
                  <a:cubicBezTo>
                    <a:pt x="4799" y="2315"/>
                    <a:pt x="4775" y="2327"/>
                    <a:pt x="4775" y="2351"/>
                  </a:cubicBezTo>
                  <a:cubicBezTo>
                    <a:pt x="4763" y="2375"/>
                    <a:pt x="4787" y="2398"/>
                    <a:pt x="4811" y="2398"/>
                  </a:cubicBezTo>
                  <a:cubicBezTo>
                    <a:pt x="4871" y="2410"/>
                    <a:pt x="4918" y="2410"/>
                    <a:pt x="4978" y="2410"/>
                  </a:cubicBezTo>
                  <a:cubicBezTo>
                    <a:pt x="5002" y="2410"/>
                    <a:pt x="5025" y="2398"/>
                    <a:pt x="5025" y="2375"/>
                  </a:cubicBezTo>
                  <a:cubicBezTo>
                    <a:pt x="5025" y="2351"/>
                    <a:pt x="5002" y="2327"/>
                    <a:pt x="4978" y="2327"/>
                  </a:cubicBezTo>
                  <a:cubicBezTo>
                    <a:pt x="4930" y="2327"/>
                    <a:pt x="4871" y="2327"/>
                    <a:pt x="4823" y="2315"/>
                  </a:cubicBezTo>
                  <a:close/>
                  <a:moveTo>
                    <a:pt x="5311" y="2303"/>
                  </a:moveTo>
                  <a:cubicBezTo>
                    <a:pt x="5264" y="2315"/>
                    <a:pt x="5204" y="2327"/>
                    <a:pt x="5156" y="2327"/>
                  </a:cubicBezTo>
                  <a:cubicBezTo>
                    <a:pt x="5133" y="2327"/>
                    <a:pt x="5109" y="2351"/>
                    <a:pt x="5109" y="2375"/>
                  </a:cubicBezTo>
                  <a:cubicBezTo>
                    <a:pt x="5109" y="2398"/>
                    <a:pt x="5133" y="2410"/>
                    <a:pt x="5156" y="2410"/>
                  </a:cubicBezTo>
                  <a:cubicBezTo>
                    <a:pt x="5216" y="2410"/>
                    <a:pt x="5275" y="2398"/>
                    <a:pt x="5335" y="2386"/>
                  </a:cubicBezTo>
                  <a:cubicBezTo>
                    <a:pt x="5347" y="2386"/>
                    <a:pt x="5371" y="2363"/>
                    <a:pt x="5359" y="2339"/>
                  </a:cubicBezTo>
                  <a:cubicBezTo>
                    <a:pt x="5359" y="2315"/>
                    <a:pt x="5335" y="2303"/>
                    <a:pt x="5311" y="2303"/>
                  </a:cubicBezTo>
                  <a:close/>
                </a:path>
              </a:pathLst>
            </a:custGeom>
            <a:solidFill>
              <a:srgbClr val="2417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VIDEO ĐÃ CẮT ÂM THANH (online-video-cutter.com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483816" y="342900"/>
            <a:ext cx="9224367" cy="61722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511952" y="5850852"/>
            <a:ext cx="9009626" cy="5947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61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2037" y="540499"/>
            <a:ext cx="9288354" cy="6197774"/>
          </a:xfrm>
          <a:prstGeom prst="rect">
            <a:avLst/>
          </a:prstGeom>
        </p:spPr>
      </p:pic>
      <p:pic>
        <p:nvPicPr>
          <p:cNvPr id="9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52251"/>
            <a:ext cx="1472190" cy="1394900"/>
          </a:xfrm>
          <a:prstGeom prst="rect">
            <a:avLst/>
          </a:prstGeom>
        </p:spPr>
      </p:pic>
      <p:grpSp>
        <p:nvGrpSpPr>
          <p:cNvPr id="10" name="Google Shape;741;p15"/>
          <p:cNvGrpSpPr/>
          <p:nvPr/>
        </p:nvGrpSpPr>
        <p:grpSpPr>
          <a:xfrm flipH="1">
            <a:off x="10407513" y="5736203"/>
            <a:ext cx="1466124" cy="1002070"/>
            <a:chOff x="157977" y="4282239"/>
            <a:chExt cx="1336727" cy="690120"/>
          </a:xfrm>
        </p:grpSpPr>
        <p:sp>
          <p:nvSpPr>
            <p:cNvPr id="11" name="Google Shape;742;p15"/>
            <p:cNvSpPr/>
            <p:nvPr/>
          </p:nvSpPr>
          <p:spPr>
            <a:xfrm>
              <a:off x="1268232" y="4306377"/>
              <a:ext cx="226471" cy="208716"/>
            </a:xfrm>
            <a:custGeom>
              <a:avLst/>
              <a:gdLst/>
              <a:ahLst/>
              <a:cxnLst/>
              <a:rect l="l" t="t" r="r" b="b"/>
              <a:pathLst>
                <a:path w="2002" h="1847" extrusionOk="0">
                  <a:moveTo>
                    <a:pt x="1692" y="120"/>
                  </a:moveTo>
                  <a:lnTo>
                    <a:pt x="1692" y="120"/>
                  </a:lnTo>
                  <a:cubicBezTo>
                    <a:pt x="1358" y="298"/>
                    <a:pt x="799" y="655"/>
                    <a:pt x="489" y="834"/>
                  </a:cubicBezTo>
                  <a:cubicBezTo>
                    <a:pt x="346" y="798"/>
                    <a:pt x="144" y="715"/>
                    <a:pt x="96" y="655"/>
                  </a:cubicBezTo>
                  <a:cubicBezTo>
                    <a:pt x="215" y="560"/>
                    <a:pt x="1192" y="239"/>
                    <a:pt x="1692" y="120"/>
                  </a:cubicBezTo>
                  <a:close/>
                  <a:moveTo>
                    <a:pt x="1846" y="215"/>
                  </a:moveTo>
                  <a:cubicBezTo>
                    <a:pt x="1680" y="620"/>
                    <a:pt x="1180" y="1608"/>
                    <a:pt x="1061" y="1751"/>
                  </a:cubicBezTo>
                  <a:cubicBezTo>
                    <a:pt x="1001" y="1679"/>
                    <a:pt x="918" y="1382"/>
                    <a:pt x="858" y="1120"/>
                  </a:cubicBezTo>
                  <a:cubicBezTo>
                    <a:pt x="1430" y="620"/>
                    <a:pt x="1715" y="358"/>
                    <a:pt x="1846" y="215"/>
                  </a:cubicBezTo>
                  <a:close/>
                  <a:moveTo>
                    <a:pt x="1918" y="1"/>
                  </a:moveTo>
                  <a:cubicBezTo>
                    <a:pt x="1715" y="1"/>
                    <a:pt x="120" y="465"/>
                    <a:pt x="13" y="620"/>
                  </a:cubicBezTo>
                  <a:cubicBezTo>
                    <a:pt x="1" y="644"/>
                    <a:pt x="1" y="655"/>
                    <a:pt x="1" y="667"/>
                  </a:cubicBezTo>
                  <a:cubicBezTo>
                    <a:pt x="60" y="798"/>
                    <a:pt x="418" y="905"/>
                    <a:pt x="489" y="917"/>
                  </a:cubicBezTo>
                  <a:cubicBezTo>
                    <a:pt x="495" y="923"/>
                    <a:pt x="501" y="926"/>
                    <a:pt x="507" y="926"/>
                  </a:cubicBezTo>
                  <a:cubicBezTo>
                    <a:pt x="513" y="926"/>
                    <a:pt x="519" y="923"/>
                    <a:pt x="525" y="917"/>
                  </a:cubicBezTo>
                  <a:cubicBezTo>
                    <a:pt x="918" y="679"/>
                    <a:pt x="1501" y="322"/>
                    <a:pt x="1787" y="167"/>
                  </a:cubicBezTo>
                  <a:lnTo>
                    <a:pt x="1787" y="167"/>
                  </a:lnTo>
                  <a:cubicBezTo>
                    <a:pt x="1561" y="370"/>
                    <a:pt x="1096" y="786"/>
                    <a:pt x="775" y="1072"/>
                  </a:cubicBezTo>
                  <a:cubicBezTo>
                    <a:pt x="763" y="1084"/>
                    <a:pt x="763" y="1096"/>
                    <a:pt x="763" y="1108"/>
                  </a:cubicBezTo>
                  <a:cubicBezTo>
                    <a:pt x="930" y="1846"/>
                    <a:pt x="1025" y="1846"/>
                    <a:pt x="1061" y="1846"/>
                  </a:cubicBezTo>
                  <a:cubicBezTo>
                    <a:pt x="1180" y="1834"/>
                    <a:pt x="1799" y="548"/>
                    <a:pt x="1906" y="298"/>
                  </a:cubicBezTo>
                  <a:cubicBezTo>
                    <a:pt x="2001" y="72"/>
                    <a:pt x="1989" y="36"/>
                    <a:pt x="1977" y="12"/>
                  </a:cubicBezTo>
                  <a:lnTo>
                    <a:pt x="1965" y="12"/>
                  </a:lnTo>
                  <a:cubicBezTo>
                    <a:pt x="1965" y="12"/>
                    <a:pt x="1954" y="12"/>
                    <a:pt x="1954" y="1"/>
                  </a:cubicBezTo>
                  <a:close/>
                </a:path>
              </a:pathLst>
            </a:custGeom>
            <a:solidFill>
              <a:srgbClr val="2417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" name="Google Shape;743;p15"/>
            <p:cNvSpPr/>
            <p:nvPr/>
          </p:nvSpPr>
          <p:spPr>
            <a:xfrm>
              <a:off x="1320834" y="4555621"/>
              <a:ext cx="51244" cy="83622"/>
            </a:xfrm>
            <a:custGeom>
              <a:avLst/>
              <a:gdLst/>
              <a:ahLst/>
              <a:cxnLst/>
              <a:rect l="l" t="t" r="r" b="b"/>
              <a:pathLst>
                <a:path w="453" h="740" extrusionOk="0">
                  <a:moveTo>
                    <a:pt x="36" y="1"/>
                  </a:moveTo>
                  <a:cubicBezTo>
                    <a:pt x="12" y="1"/>
                    <a:pt x="0" y="25"/>
                    <a:pt x="0" y="48"/>
                  </a:cubicBezTo>
                  <a:cubicBezTo>
                    <a:pt x="24" y="322"/>
                    <a:pt x="60" y="679"/>
                    <a:pt x="119" y="727"/>
                  </a:cubicBezTo>
                  <a:cubicBezTo>
                    <a:pt x="131" y="727"/>
                    <a:pt x="143" y="739"/>
                    <a:pt x="155" y="739"/>
                  </a:cubicBezTo>
                  <a:lnTo>
                    <a:pt x="167" y="739"/>
                  </a:lnTo>
                  <a:cubicBezTo>
                    <a:pt x="250" y="727"/>
                    <a:pt x="381" y="572"/>
                    <a:pt x="441" y="513"/>
                  </a:cubicBezTo>
                  <a:cubicBezTo>
                    <a:pt x="453" y="489"/>
                    <a:pt x="453" y="465"/>
                    <a:pt x="429" y="453"/>
                  </a:cubicBezTo>
                  <a:cubicBezTo>
                    <a:pt x="424" y="443"/>
                    <a:pt x="415" y="440"/>
                    <a:pt x="405" y="440"/>
                  </a:cubicBezTo>
                  <a:cubicBezTo>
                    <a:pt x="391" y="440"/>
                    <a:pt x="376" y="446"/>
                    <a:pt x="369" y="453"/>
                  </a:cubicBezTo>
                  <a:cubicBezTo>
                    <a:pt x="298" y="549"/>
                    <a:pt x="203" y="632"/>
                    <a:pt x="167" y="644"/>
                  </a:cubicBezTo>
                  <a:cubicBezTo>
                    <a:pt x="143" y="584"/>
                    <a:pt x="107" y="287"/>
                    <a:pt x="84" y="37"/>
                  </a:cubicBezTo>
                  <a:cubicBezTo>
                    <a:pt x="84" y="13"/>
                    <a:pt x="60" y="1"/>
                    <a:pt x="36" y="1"/>
                  </a:cubicBezTo>
                  <a:close/>
                </a:path>
              </a:pathLst>
            </a:custGeom>
            <a:solidFill>
              <a:srgbClr val="2417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" name="Google Shape;744;p15"/>
            <p:cNvSpPr/>
            <p:nvPr/>
          </p:nvSpPr>
          <p:spPr>
            <a:xfrm>
              <a:off x="640408" y="4757541"/>
              <a:ext cx="370363" cy="210863"/>
            </a:xfrm>
            <a:custGeom>
              <a:avLst/>
              <a:gdLst/>
              <a:ahLst/>
              <a:cxnLst/>
              <a:rect l="l" t="t" r="r" b="b"/>
              <a:pathLst>
                <a:path w="3274" h="1866" extrusionOk="0">
                  <a:moveTo>
                    <a:pt x="1987" y="0"/>
                  </a:moveTo>
                  <a:cubicBezTo>
                    <a:pt x="1835" y="0"/>
                    <a:pt x="1700" y="85"/>
                    <a:pt x="1609" y="196"/>
                  </a:cubicBezTo>
                  <a:lnTo>
                    <a:pt x="1609" y="196"/>
                  </a:lnTo>
                  <a:cubicBezTo>
                    <a:pt x="1546" y="145"/>
                    <a:pt x="1464" y="101"/>
                    <a:pt x="1360" y="67"/>
                  </a:cubicBezTo>
                  <a:cubicBezTo>
                    <a:pt x="1273" y="37"/>
                    <a:pt x="1199" y="24"/>
                    <a:pt x="1138" y="24"/>
                  </a:cubicBezTo>
                  <a:cubicBezTo>
                    <a:pt x="762" y="24"/>
                    <a:pt x="824" y="508"/>
                    <a:pt x="824" y="508"/>
                  </a:cubicBezTo>
                  <a:cubicBezTo>
                    <a:pt x="783" y="482"/>
                    <a:pt x="740" y="470"/>
                    <a:pt x="695" y="470"/>
                  </a:cubicBezTo>
                  <a:cubicBezTo>
                    <a:pt x="372" y="470"/>
                    <a:pt x="1" y="1087"/>
                    <a:pt x="419" y="1401"/>
                  </a:cubicBezTo>
                  <a:cubicBezTo>
                    <a:pt x="554" y="1502"/>
                    <a:pt x="682" y="1546"/>
                    <a:pt x="793" y="1552"/>
                  </a:cubicBezTo>
                  <a:lnTo>
                    <a:pt x="793" y="1552"/>
                  </a:lnTo>
                  <a:cubicBezTo>
                    <a:pt x="828" y="1717"/>
                    <a:pt x="944" y="1861"/>
                    <a:pt x="1193" y="1865"/>
                  </a:cubicBezTo>
                  <a:cubicBezTo>
                    <a:pt x="1206" y="1865"/>
                    <a:pt x="1219" y="1865"/>
                    <a:pt x="1232" y="1865"/>
                  </a:cubicBezTo>
                  <a:cubicBezTo>
                    <a:pt x="1562" y="1865"/>
                    <a:pt x="1786" y="1790"/>
                    <a:pt x="1914" y="1677"/>
                  </a:cubicBezTo>
                  <a:lnTo>
                    <a:pt x="1914" y="1677"/>
                  </a:lnTo>
                  <a:cubicBezTo>
                    <a:pt x="1941" y="1713"/>
                    <a:pt x="1974" y="1749"/>
                    <a:pt x="2014" y="1782"/>
                  </a:cubicBezTo>
                  <a:cubicBezTo>
                    <a:pt x="2070" y="1825"/>
                    <a:pt x="2137" y="1844"/>
                    <a:pt x="2211" y="1844"/>
                  </a:cubicBezTo>
                  <a:cubicBezTo>
                    <a:pt x="2641" y="1844"/>
                    <a:pt x="3274" y="1180"/>
                    <a:pt x="2907" y="793"/>
                  </a:cubicBezTo>
                  <a:cubicBezTo>
                    <a:pt x="2805" y="683"/>
                    <a:pt x="2696" y="641"/>
                    <a:pt x="2595" y="641"/>
                  </a:cubicBezTo>
                  <a:cubicBezTo>
                    <a:pt x="2584" y="641"/>
                    <a:pt x="2573" y="642"/>
                    <a:pt x="2563" y="642"/>
                  </a:cubicBezTo>
                  <a:lnTo>
                    <a:pt x="2563" y="642"/>
                  </a:lnTo>
                  <a:cubicBezTo>
                    <a:pt x="2568" y="451"/>
                    <a:pt x="2474" y="231"/>
                    <a:pt x="2241" y="79"/>
                  </a:cubicBezTo>
                  <a:cubicBezTo>
                    <a:pt x="2154" y="24"/>
                    <a:pt x="2068" y="0"/>
                    <a:pt x="19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" name="Google Shape;745;p15"/>
            <p:cNvSpPr/>
            <p:nvPr/>
          </p:nvSpPr>
          <p:spPr>
            <a:xfrm>
              <a:off x="656810" y="4752908"/>
              <a:ext cx="334051" cy="219451"/>
            </a:xfrm>
            <a:custGeom>
              <a:avLst/>
              <a:gdLst/>
              <a:ahLst/>
              <a:cxnLst/>
              <a:rect l="l" t="t" r="r" b="b"/>
              <a:pathLst>
                <a:path w="2953" h="1942" extrusionOk="0">
                  <a:moveTo>
                    <a:pt x="1477" y="299"/>
                  </a:moveTo>
                  <a:cubicBezTo>
                    <a:pt x="1596" y="406"/>
                    <a:pt x="1608" y="549"/>
                    <a:pt x="1584" y="632"/>
                  </a:cubicBezTo>
                  <a:cubicBezTo>
                    <a:pt x="1569" y="683"/>
                    <a:pt x="1536" y="707"/>
                    <a:pt x="1500" y="707"/>
                  </a:cubicBezTo>
                  <a:cubicBezTo>
                    <a:pt x="1477" y="707"/>
                    <a:pt x="1452" y="698"/>
                    <a:pt x="1429" y="680"/>
                  </a:cubicBezTo>
                  <a:cubicBezTo>
                    <a:pt x="1346" y="608"/>
                    <a:pt x="1369" y="442"/>
                    <a:pt x="1477" y="299"/>
                  </a:cubicBezTo>
                  <a:close/>
                  <a:moveTo>
                    <a:pt x="2370" y="727"/>
                  </a:moveTo>
                  <a:cubicBezTo>
                    <a:pt x="2346" y="894"/>
                    <a:pt x="2250" y="1013"/>
                    <a:pt x="2119" y="1025"/>
                  </a:cubicBezTo>
                  <a:lnTo>
                    <a:pt x="2096" y="1025"/>
                  </a:lnTo>
                  <a:cubicBezTo>
                    <a:pt x="2060" y="1025"/>
                    <a:pt x="2060" y="1013"/>
                    <a:pt x="2060" y="1013"/>
                  </a:cubicBezTo>
                  <a:cubicBezTo>
                    <a:pt x="2060" y="942"/>
                    <a:pt x="2191" y="775"/>
                    <a:pt x="2370" y="727"/>
                  </a:cubicBezTo>
                  <a:close/>
                  <a:moveTo>
                    <a:pt x="822" y="1132"/>
                  </a:moveTo>
                  <a:cubicBezTo>
                    <a:pt x="846" y="1132"/>
                    <a:pt x="857" y="1156"/>
                    <a:pt x="881" y="1180"/>
                  </a:cubicBezTo>
                  <a:cubicBezTo>
                    <a:pt x="941" y="1263"/>
                    <a:pt x="953" y="1346"/>
                    <a:pt x="917" y="1418"/>
                  </a:cubicBezTo>
                  <a:cubicBezTo>
                    <a:pt x="881" y="1501"/>
                    <a:pt x="786" y="1549"/>
                    <a:pt x="679" y="1549"/>
                  </a:cubicBezTo>
                  <a:cubicBezTo>
                    <a:pt x="655" y="1406"/>
                    <a:pt x="703" y="1251"/>
                    <a:pt x="762" y="1180"/>
                  </a:cubicBezTo>
                  <a:cubicBezTo>
                    <a:pt x="774" y="1156"/>
                    <a:pt x="798" y="1132"/>
                    <a:pt x="822" y="1132"/>
                  </a:cubicBezTo>
                  <a:close/>
                  <a:moveTo>
                    <a:pt x="1798" y="1263"/>
                  </a:moveTo>
                  <a:cubicBezTo>
                    <a:pt x="1810" y="1263"/>
                    <a:pt x="1822" y="1287"/>
                    <a:pt x="1834" y="1323"/>
                  </a:cubicBezTo>
                  <a:cubicBezTo>
                    <a:pt x="1869" y="1442"/>
                    <a:pt x="1846" y="1561"/>
                    <a:pt x="1774" y="1644"/>
                  </a:cubicBezTo>
                  <a:cubicBezTo>
                    <a:pt x="1703" y="1525"/>
                    <a:pt x="1715" y="1394"/>
                    <a:pt x="1750" y="1311"/>
                  </a:cubicBezTo>
                  <a:cubicBezTo>
                    <a:pt x="1774" y="1275"/>
                    <a:pt x="1786" y="1263"/>
                    <a:pt x="1798" y="1263"/>
                  </a:cubicBezTo>
                  <a:close/>
                  <a:moveTo>
                    <a:pt x="1845" y="85"/>
                  </a:moveTo>
                  <a:cubicBezTo>
                    <a:pt x="1922" y="85"/>
                    <a:pt x="2000" y="108"/>
                    <a:pt x="2072" y="156"/>
                  </a:cubicBezTo>
                  <a:cubicBezTo>
                    <a:pt x="2262" y="275"/>
                    <a:pt x="2370" y="453"/>
                    <a:pt x="2381" y="644"/>
                  </a:cubicBezTo>
                  <a:cubicBezTo>
                    <a:pt x="2155" y="680"/>
                    <a:pt x="1977" y="894"/>
                    <a:pt x="1977" y="1013"/>
                  </a:cubicBezTo>
                  <a:cubicBezTo>
                    <a:pt x="1977" y="1061"/>
                    <a:pt x="2012" y="1108"/>
                    <a:pt x="2096" y="1108"/>
                  </a:cubicBezTo>
                  <a:lnTo>
                    <a:pt x="2131" y="1108"/>
                  </a:lnTo>
                  <a:cubicBezTo>
                    <a:pt x="2310" y="1084"/>
                    <a:pt x="2441" y="930"/>
                    <a:pt x="2453" y="727"/>
                  </a:cubicBezTo>
                  <a:cubicBezTo>
                    <a:pt x="2560" y="727"/>
                    <a:pt x="2643" y="775"/>
                    <a:pt x="2727" y="858"/>
                  </a:cubicBezTo>
                  <a:cubicBezTo>
                    <a:pt x="2870" y="1013"/>
                    <a:pt x="2834" y="1180"/>
                    <a:pt x="2786" y="1311"/>
                  </a:cubicBezTo>
                  <a:cubicBezTo>
                    <a:pt x="2667" y="1585"/>
                    <a:pt x="2322" y="1846"/>
                    <a:pt x="2072" y="1846"/>
                  </a:cubicBezTo>
                  <a:cubicBezTo>
                    <a:pt x="2000" y="1846"/>
                    <a:pt x="1941" y="1823"/>
                    <a:pt x="1893" y="1787"/>
                  </a:cubicBezTo>
                  <a:cubicBezTo>
                    <a:pt x="1869" y="1763"/>
                    <a:pt x="1846" y="1739"/>
                    <a:pt x="1822" y="1715"/>
                  </a:cubicBezTo>
                  <a:cubicBezTo>
                    <a:pt x="1929" y="1608"/>
                    <a:pt x="1965" y="1454"/>
                    <a:pt x="1917" y="1311"/>
                  </a:cubicBezTo>
                  <a:cubicBezTo>
                    <a:pt x="1881" y="1204"/>
                    <a:pt x="1834" y="1180"/>
                    <a:pt x="1798" y="1180"/>
                  </a:cubicBezTo>
                  <a:cubicBezTo>
                    <a:pt x="1750" y="1180"/>
                    <a:pt x="1703" y="1215"/>
                    <a:pt x="1679" y="1275"/>
                  </a:cubicBezTo>
                  <a:cubicBezTo>
                    <a:pt x="1619" y="1382"/>
                    <a:pt x="1619" y="1549"/>
                    <a:pt x="1715" y="1704"/>
                  </a:cubicBezTo>
                  <a:cubicBezTo>
                    <a:pt x="1608" y="1775"/>
                    <a:pt x="1429" y="1858"/>
                    <a:pt x="1084" y="1858"/>
                  </a:cubicBezTo>
                  <a:lnTo>
                    <a:pt x="1048" y="1858"/>
                  </a:lnTo>
                  <a:cubicBezTo>
                    <a:pt x="834" y="1858"/>
                    <a:pt x="738" y="1739"/>
                    <a:pt x="703" y="1632"/>
                  </a:cubicBezTo>
                  <a:cubicBezTo>
                    <a:pt x="834" y="1632"/>
                    <a:pt x="941" y="1561"/>
                    <a:pt x="1000" y="1454"/>
                  </a:cubicBezTo>
                  <a:cubicBezTo>
                    <a:pt x="1048" y="1346"/>
                    <a:pt x="1024" y="1227"/>
                    <a:pt x="941" y="1120"/>
                  </a:cubicBezTo>
                  <a:cubicBezTo>
                    <a:pt x="905" y="1061"/>
                    <a:pt x="857" y="1049"/>
                    <a:pt x="822" y="1049"/>
                  </a:cubicBezTo>
                  <a:cubicBezTo>
                    <a:pt x="774" y="1049"/>
                    <a:pt x="726" y="1073"/>
                    <a:pt x="691" y="1120"/>
                  </a:cubicBezTo>
                  <a:cubicBezTo>
                    <a:pt x="619" y="1215"/>
                    <a:pt x="584" y="1382"/>
                    <a:pt x="595" y="1537"/>
                  </a:cubicBezTo>
                  <a:cubicBezTo>
                    <a:pt x="500" y="1525"/>
                    <a:pt x="405" y="1477"/>
                    <a:pt x="298" y="1406"/>
                  </a:cubicBezTo>
                  <a:cubicBezTo>
                    <a:pt x="143" y="1287"/>
                    <a:pt x="95" y="1108"/>
                    <a:pt x="155" y="918"/>
                  </a:cubicBezTo>
                  <a:cubicBezTo>
                    <a:pt x="226" y="715"/>
                    <a:pt x="405" y="549"/>
                    <a:pt x="560" y="549"/>
                  </a:cubicBezTo>
                  <a:cubicBezTo>
                    <a:pt x="595" y="549"/>
                    <a:pt x="631" y="561"/>
                    <a:pt x="655" y="584"/>
                  </a:cubicBezTo>
                  <a:lnTo>
                    <a:pt x="703" y="584"/>
                  </a:lnTo>
                  <a:cubicBezTo>
                    <a:pt x="715" y="572"/>
                    <a:pt x="726" y="549"/>
                    <a:pt x="726" y="537"/>
                  </a:cubicBezTo>
                  <a:cubicBezTo>
                    <a:pt x="726" y="537"/>
                    <a:pt x="691" y="311"/>
                    <a:pt x="798" y="180"/>
                  </a:cubicBezTo>
                  <a:cubicBezTo>
                    <a:pt x="847" y="131"/>
                    <a:pt x="915" y="107"/>
                    <a:pt x="1002" y="107"/>
                  </a:cubicBezTo>
                  <a:cubicBezTo>
                    <a:pt x="1064" y="107"/>
                    <a:pt x="1135" y="119"/>
                    <a:pt x="1215" y="144"/>
                  </a:cubicBezTo>
                  <a:cubicBezTo>
                    <a:pt x="1286" y="168"/>
                    <a:pt x="1357" y="203"/>
                    <a:pt x="1405" y="239"/>
                  </a:cubicBezTo>
                  <a:cubicBezTo>
                    <a:pt x="1286" y="406"/>
                    <a:pt x="1250" y="620"/>
                    <a:pt x="1381" y="739"/>
                  </a:cubicBezTo>
                  <a:cubicBezTo>
                    <a:pt x="1420" y="773"/>
                    <a:pt x="1462" y="789"/>
                    <a:pt x="1501" y="789"/>
                  </a:cubicBezTo>
                  <a:cubicBezTo>
                    <a:pt x="1572" y="789"/>
                    <a:pt x="1637" y="740"/>
                    <a:pt x="1667" y="656"/>
                  </a:cubicBezTo>
                  <a:cubicBezTo>
                    <a:pt x="1703" y="549"/>
                    <a:pt x="1679" y="370"/>
                    <a:pt x="1524" y="227"/>
                  </a:cubicBezTo>
                  <a:cubicBezTo>
                    <a:pt x="1617" y="135"/>
                    <a:pt x="1730" y="85"/>
                    <a:pt x="1845" y="85"/>
                  </a:cubicBezTo>
                  <a:close/>
                  <a:moveTo>
                    <a:pt x="1846" y="1"/>
                  </a:moveTo>
                  <a:cubicBezTo>
                    <a:pt x="1703" y="1"/>
                    <a:pt x="1572" y="61"/>
                    <a:pt x="1465" y="180"/>
                  </a:cubicBezTo>
                  <a:cubicBezTo>
                    <a:pt x="1393" y="132"/>
                    <a:pt x="1322" y="96"/>
                    <a:pt x="1238" y="61"/>
                  </a:cubicBezTo>
                  <a:cubicBezTo>
                    <a:pt x="1154" y="34"/>
                    <a:pt x="1077" y="20"/>
                    <a:pt x="1009" y="20"/>
                  </a:cubicBezTo>
                  <a:cubicBezTo>
                    <a:pt x="896" y="20"/>
                    <a:pt x="805" y="58"/>
                    <a:pt x="738" y="132"/>
                  </a:cubicBezTo>
                  <a:cubicBezTo>
                    <a:pt x="643" y="239"/>
                    <a:pt x="631" y="394"/>
                    <a:pt x="631" y="477"/>
                  </a:cubicBezTo>
                  <a:cubicBezTo>
                    <a:pt x="607" y="477"/>
                    <a:pt x="584" y="465"/>
                    <a:pt x="548" y="465"/>
                  </a:cubicBezTo>
                  <a:cubicBezTo>
                    <a:pt x="357" y="465"/>
                    <a:pt x="155" y="656"/>
                    <a:pt x="72" y="894"/>
                  </a:cubicBezTo>
                  <a:cubicBezTo>
                    <a:pt x="0" y="1120"/>
                    <a:pt x="60" y="1334"/>
                    <a:pt x="250" y="1477"/>
                  </a:cubicBezTo>
                  <a:cubicBezTo>
                    <a:pt x="369" y="1561"/>
                    <a:pt x="488" y="1620"/>
                    <a:pt x="607" y="1632"/>
                  </a:cubicBezTo>
                  <a:cubicBezTo>
                    <a:pt x="667" y="1823"/>
                    <a:pt x="822" y="1942"/>
                    <a:pt x="1048" y="1942"/>
                  </a:cubicBezTo>
                  <a:lnTo>
                    <a:pt x="1084" y="1942"/>
                  </a:lnTo>
                  <a:cubicBezTo>
                    <a:pt x="1381" y="1942"/>
                    <a:pt x="1608" y="1882"/>
                    <a:pt x="1762" y="1775"/>
                  </a:cubicBezTo>
                  <a:cubicBezTo>
                    <a:pt x="1786" y="1799"/>
                    <a:pt x="1810" y="1823"/>
                    <a:pt x="1846" y="1846"/>
                  </a:cubicBezTo>
                  <a:cubicBezTo>
                    <a:pt x="1905" y="1906"/>
                    <a:pt x="1977" y="1930"/>
                    <a:pt x="2072" y="1930"/>
                  </a:cubicBezTo>
                  <a:cubicBezTo>
                    <a:pt x="2358" y="1930"/>
                    <a:pt x="2727" y="1656"/>
                    <a:pt x="2858" y="1346"/>
                  </a:cubicBezTo>
                  <a:cubicBezTo>
                    <a:pt x="2953" y="1132"/>
                    <a:pt x="2929" y="942"/>
                    <a:pt x="2786" y="799"/>
                  </a:cubicBezTo>
                  <a:cubicBezTo>
                    <a:pt x="2691" y="703"/>
                    <a:pt x="2584" y="644"/>
                    <a:pt x="2465" y="644"/>
                  </a:cubicBezTo>
                  <a:cubicBezTo>
                    <a:pt x="2453" y="418"/>
                    <a:pt x="2322" y="215"/>
                    <a:pt x="2119" y="84"/>
                  </a:cubicBezTo>
                  <a:cubicBezTo>
                    <a:pt x="2024" y="25"/>
                    <a:pt x="1941" y="1"/>
                    <a:pt x="1846" y="1"/>
                  </a:cubicBezTo>
                  <a:close/>
                </a:path>
              </a:pathLst>
            </a:custGeom>
            <a:solidFill>
              <a:srgbClr val="2417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Google Shape;746;p15"/>
            <p:cNvSpPr/>
            <p:nvPr/>
          </p:nvSpPr>
          <p:spPr>
            <a:xfrm>
              <a:off x="157977" y="4282239"/>
              <a:ext cx="94457" cy="95600"/>
            </a:xfrm>
            <a:custGeom>
              <a:avLst/>
              <a:gdLst/>
              <a:ahLst/>
              <a:cxnLst/>
              <a:rect l="l" t="t" r="r" b="b"/>
              <a:pathLst>
                <a:path w="835" h="846" extrusionOk="0">
                  <a:moveTo>
                    <a:pt x="441" y="131"/>
                  </a:moveTo>
                  <a:cubicBezTo>
                    <a:pt x="453" y="167"/>
                    <a:pt x="465" y="203"/>
                    <a:pt x="465" y="238"/>
                  </a:cubicBezTo>
                  <a:cubicBezTo>
                    <a:pt x="489" y="322"/>
                    <a:pt x="489" y="334"/>
                    <a:pt x="501" y="345"/>
                  </a:cubicBezTo>
                  <a:cubicBezTo>
                    <a:pt x="513" y="369"/>
                    <a:pt x="525" y="369"/>
                    <a:pt x="608" y="405"/>
                  </a:cubicBezTo>
                  <a:cubicBezTo>
                    <a:pt x="632" y="417"/>
                    <a:pt x="667" y="429"/>
                    <a:pt x="703" y="441"/>
                  </a:cubicBezTo>
                  <a:cubicBezTo>
                    <a:pt x="655" y="453"/>
                    <a:pt x="596" y="476"/>
                    <a:pt x="536" y="500"/>
                  </a:cubicBezTo>
                  <a:cubicBezTo>
                    <a:pt x="525" y="500"/>
                    <a:pt x="513" y="512"/>
                    <a:pt x="501" y="524"/>
                  </a:cubicBezTo>
                  <a:cubicBezTo>
                    <a:pt x="477" y="596"/>
                    <a:pt x="441" y="667"/>
                    <a:pt x="417" y="726"/>
                  </a:cubicBezTo>
                  <a:cubicBezTo>
                    <a:pt x="394" y="667"/>
                    <a:pt x="370" y="584"/>
                    <a:pt x="358" y="512"/>
                  </a:cubicBezTo>
                  <a:cubicBezTo>
                    <a:pt x="346" y="500"/>
                    <a:pt x="334" y="488"/>
                    <a:pt x="322" y="476"/>
                  </a:cubicBezTo>
                  <a:cubicBezTo>
                    <a:pt x="251" y="465"/>
                    <a:pt x="167" y="453"/>
                    <a:pt x="120" y="441"/>
                  </a:cubicBezTo>
                  <a:cubicBezTo>
                    <a:pt x="179" y="405"/>
                    <a:pt x="263" y="369"/>
                    <a:pt x="346" y="334"/>
                  </a:cubicBezTo>
                  <a:cubicBezTo>
                    <a:pt x="346" y="334"/>
                    <a:pt x="358" y="322"/>
                    <a:pt x="370" y="322"/>
                  </a:cubicBezTo>
                  <a:cubicBezTo>
                    <a:pt x="382" y="250"/>
                    <a:pt x="417" y="179"/>
                    <a:pt x="441" y="131"/>
                  </a:cubicBezTo>
                  <a:close/>
                  <a:moveTo>
                    <a:pt x="453" y="0"/>
                  </a:moveTo>
                  <a:cubicBezTo>
                    <a:pt x="429" y="0"/>
                    <a:pt x="394" y="0"/>
                    <a:pt x="286" y="262"/>
                  </a:cubicBezTo>
                  <a:cubicBezTo>
                    <a:pt x="13" y="381"/>
                    <a:pt x="1" y="417"/>
                    <a:pt x="1" y="429"/>
                  </a:cubicBezTo>
                  <a:cubicBezTo>
                    <a:pt x="1" y="441"/>
                    <a:pt x="1" y="465"/>
                    <a:pt x="13" y="476"/>
                  </a:cubicBezTo>
                  <a:cubicBezTo>
                    <a:pt x="13" y="488"/>
                    <a:pt x="36" y="512"/>
                    <a:pt x="274" y="560"/>
                  </a:cubicBezTo>
                  <a:cubicBezTo>
                    <a:pt x="346" y="846"/>
                    <a:pt x="370" y="846"/>
                    <a:pt x="405" y="846"/>
                  </a:cubicBezTo>
                  <a:cubicBezTo>
                    <a:pt x="429" y="834"/>
                    <a:pt x="453" y="834"/>
                    <a:pt x="572" y="572"/>
                  </a:cubicBezTo>
                  <a:cubicBezTo>
                    <a:pt x="644" y="548"/>
                    <a:pt x="786" y="500"/>
                    <a:pt x="810" y="465"/>
                  </a:cubicBezTo>
                  <a:cubicBezTo>
                    <a:pt x="822" y="465"/>
                    <a:pt x="834" y="441"/>
                    <a:pt x="822" y="429"/>
                  </a:cubicBezTo>
                  <a:cubicBezTo>
                    <a:pt x="822" y="393"/>
                    <a:pt x="786" y="369"/>
                    <a:pt x="644" y="322"/>
                  </a:cubicBezTo>
                  <a:cubicBezTo>
                    <a:pt x="620" y="310"/>
                    <a:pt x="584" y="298"/>
                    <a:pt x="572" y="298"/>
                  </a:cubicBezTo>
                  <a:cubicBezTo>
                    <a:pt x="560" y="274"/>
                    <a:pt x="560" y="238"/>
                    <a:pt x="548" y="215"/>
                  </a:cubicBezTo>
                  <a:cubicBezTo>
                    <a:pt x="525" y="107"/>
                    <a:pt x="513" y="48"/>
                    <a:pt x="489" y="24"/>
                  </a:cubicBezTo>
                  <a:cubicBezTo>
                    <a:pt x="477" y="12"/>
                    <a:pt x="465" y="0"/>
                    <a:pt x="453" y="0"/>
                  </a:cubicBezTo>
                  <a:close/>
                </a:path>
              </a:pathLst>
            </a:custGeom>
            <a:solidFill>
              <a:srgbClr val="2417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" name="Google Shape;747;p15"/>
            <p:cNvSpPr/>
            <p:nvPr/>
          </p:nvSpPr>
          <p:spPr>
            <a:xfrm>
              <a:off x="1007592" y="4392820"/>
              <a:ext cx="70249" cy="70062"/>
            </a:xfrm>
            <a:custGeom>
              <a:avLst/>
              <a:gdLst/>
              <a:ahLst/>
              <a:cxnLst/>
              <a:rect l="l" t="t" r="r" b="b"/>
              <a:pathLst>
                <a:path w="621" h="620" extrusionOk="0">
                  <a:moveTo>
                    <a:pt x="310" y="84"/>
                  </a:moveTo>
                  <a:cubicBezTo>
                    <a:pt x="441" y="84"/>
                    <a:pt x="537" y="191"/>
                    <a:pt x="537" y="310"/>
                  </a:cubicBezTo>
                  <a:cubicBezTo>
                    <a:pt x="537" y="429"/>
                    <a:pt x="430" y="536"/>
                    <a:pt x="310" y="536"/>
                  </a:cubicBezTo>
                  <a:cubicBezTo>
                    <a:pt x="191" y="536"/>
                    <a:pt x="96" y="429"/>
                    <a:pt x="96" y="310"/>
                  </a:cubicBezTo>
                  <a:cubicBezTo>
                    <a:pt x="96" y="179"/>
                    <a:pt x="191" y="84"/>
                    <a:pt x="310" y="84"/>
                  </a:cubicBezTo>
                  <a:close/>
                  <a:moveTo>
                    <a:pt x="310" y="1"/>
                  </a:moveTo>
                  <a:cubicBezTo>
                    <a:pt x="144" y="1"/>
                    <a:pt x="13" y="144"/>
                    <a:pt x="13" y="310"/>
                  </a:cubicBezTo>
                  <a:cubicBezTo>
                    <a:pt x="1" y="477"/>
                    <a:pt x="144" y="620"/>
                    <a:pt x="310" y="620"/>
                  </a:cubicBezTo>
                  <a:cubicBezTo>
                    <a:pt x="477" y="620"/>
                    <a:pt x="620" y="477"/>
                    <a:pt x="620" y="310"/>
                  </a:cubicBezTo>
                  <a:cubicBezTo>
                    <a:pt x="620" y="144"/>
                    <a:pt x="489" y="1"/>
                    <a:pt x="310" y="1"/>
                  </a:cubicBezTo>
                  <a:close/>
                </a:path>
              </a:pathLst>
            </a:custGeom>
            <a:solidFill>
              <a:srgbClr val="2417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" name="Google Shape;748;p15"/>
            <p:cNvSpPr/>
            <p:nvPr/>
          </p:nvSpPr>
          <p:spPr>
            <a:xfrm>
              <a:off x="233851" y="4425596"/>
              <a:ext cx="1034505" cy="272449"/>
            </a:xfrm>
            <a:custGeom>
              <a:avLst/>
              <a:gdLst/>
              <a:ahLst/>
              <a:cxnLst/>
              <a:rect l="l" t="t" r="r" b="b"/>
              <a:pathLst>
                <a:path w="9145" h="2411" extrusionOk="0">
                  <a:moveTo>
                    <a:pt x="56" y="1"/>
                  </a:moveTo>
                  <a:cubicBezTo>
                    <a:pt x="49" y="1"/>
                    <a:pt x="43" y="2"/>
                    <a:pt x="37" y="5"/>
                  </a:cubicBezTo>
                  <a:cubicBezTo>
                    <a:pt x="13" y="5"/>
                    <a:pt x="1" y="29"/>
                    <a:pt x="13" y="53"/>
                  </a:cubicBezTo>
                  <a:cubicBezTo>
                    <a:pt x="37" y="112"/>
                    <a:pt x="60" y="160"/>
                    <a:pt x="84" y="208"/>
                  </a:cubicBezTo>
                  <a:cubicBezTo>
                    <a:pt x="84" y="220"/>
                    <a:pt x="108" y="231"/>
                    <a:pt x="120" y="231"/>
                  </a:cubicBezTo>
                  <a:lnTo>
                    <a:pt x="144" y="231"/>
                  </a:lnTo>
                  <a:cubicBezTo>
                    <a:pt x="156" y="220"/>
                    <a:pt x="168" y="196"/>
                    <a:pt x="156" y="172"/>
                  </a:cubicBezTo>
                  <a:cubicBezTo>
                    <a:pt x="132" y="124"/>
                    <a:pt x="108" y="77"/>
                    <a:pt x="96" y="29"/>
                  </a:cubicBezTo>
                  <a:cubicBezTo>
                    <a:pt x="87" y="12"/>
                    <a:pt x="72" y="1"/>
                    <a:pt x="56" y="1"/>
                  </a:cubicBezTo>
                  <a:close/>
                  <a:moveTo>
                    <a:pt x="2806" y="72"/>
                  </a:moveTo>
                  <a:cubicBezTo>
                    <a:pt x="2800" y="72"/>
                    <a:pt x="2793" y="73"/>
                    <a:pt x="2787" y="77"/>
                  </a:cubicBezTo>
                  <a:cubicBezTo>
                    <a:pt x="2727" y="89"/>
                    <a:pt x="2680" y="124"/>
                    <a:pt x="2632" y="172"/>
                  </a:cubicBezTo>
                  <a:cubicBezTo>
                    <a:pt x="2608" y="184"/>
                    <a:pt x="2608" y="208"/>
                    <a:pt x="2620" y="231"/>
                  </a:cubicBezTo>
                  <a:cubicBezTo>
                    <a:pt x="2632" y="243"/>
                    <a:pt x="2644" y="243"/>
                    <a:pt x="2656" y="243"/>
                  </a:cubicBezTo>
                  <a:cubicBezTo>
                    <a:pt x="2668" y="243"/>
                    <a:pt x="2668" y="243"/>
                    <a:pt x="2680" y="231"/>
                  </a:cubicBezTo>
                  <a:cubicBezTo>
                    <a:pt x="2727" y="196"/>
                    <a:pt x="2763" y="172"/>
                    <a:pt x="2811" y="160"/>
                  </a:cubicBezTo>
                  <a:cubicBezTo>
                    <a:pt x="2835" y="148"/>
                    <a:pt x="2847" y="124"/>
                    <a:pt x="2835" y="100"/>
                  </a:cubicBezTo>
                  <a:cubicBezTo>
                    <a:pt x="2835" y="83"/>
                    <a:pt x="2822" y="72"/>
                    <a:pt x="2806" y="72"/>
                  </a:cubicBezTo>
                  <a:close/>
                  <a:moveTo>
                    <a:pt x="2969" y="84"/>
                  </a:moveTo>
                  <a:cubicBezTo>
                    <a:pt x="2953" y="84"/>
                    <a:pt x="2938" y="92"/>
                    <a:pt x="2930" y="100"/>
                  </a:cubicBezTo>
                  <a:cubicBezTo>
                    <a:pt x="2918" y="124"/>
                    <a:pt x="2918" y="148"/>
                    <a:pt x="2942" y="160"/>
                  </a:cubicBezTo>
                  <a:cubicBezTo>
                    <a:pt x="2954" y="172"/>
                    <a:pt x="2954" y="172"/>
                    <a:pt x="2966" y="184"/>
                  </a:cubicBezTo>
                  <a:cubicBezTo>
                    <a:pt x="2966" y="184"/>
                    <a:pt x="2978" y="196"/>
                    <a:pt x="2978" y="220"/>
                  </a:cubicBezTo>
                  <a:cubicBezTo>
                    <a:pt x="2978" y="231"/>
                    <a:pt x="2966" y="243"/>
                    <a:pt x="2966" y="267"/>
                  </a:cubicBezTo>
                  <a:cubicBezTo>
                    <a:pt x="2954" y="279"/>
                    <a:pt x="2966" y="303"/>
                    <a:pt x="2989" y="315"/>
                  </a:cubicBezTo>
                  <a:lnTo>
                    <a:pt x="3001" y="315"/>
                  </a:lnTo>
                  <a:cubicBezTo>
                    <a:pt x="3025" y="315"/>
                    <a:pt x="3037" y="303"/>
                    <a:pt x="3037" y="291"/>
                  </a:cubicBezTo>
                  <a:cubicBezTo>
                    <a:pt x="3049" y="267"/>
                    <a:pt x="3061" y="231"/>
                    <a:pt x="3061" y="208"/>
                  </a:cubicBezTo>
                  <a:cubicBezTo>
                    <a:pt x="3061" y="172"/>
                    <a:pt x="3049" y="148"/>
                    <a:pt x="3025" y="124"/>
                  </a:cubicBezTo>
                  <a:cubicBezTo>
                    <a:pt x="3013" y="112"/>
                    <a:pt x="3001" y="100"/>
                    <a:pt x="2989" y="89"/>
                  </a:cubicBezTo>
                  <a:cubicBezTo>
                    <a:pt x="2982" y="85"/>
                    <a:pt x="2975" y="84"/>
                    <a:pt x="2969" y="84"/>
                  </a:cubicBezTo>
                  <a:close/>
                  <a:moveTo>
                    <a:pt x="198" y="298"/>
                  </a:moveTo>
                  <a:cubicBezTo>
                    <a:pt x="192" y="298"/>
                    <a:pt x="186" y="300"/>
                    <a:pt x="180" y="303"/>
                  </a:cubicBezTo>
                  <a:cubicBezTo>
                    <a:pt x="156" y="315"/>
                    <a:pt x="156" y="339"/>
                    <a:pt x="168" y="362"/>
                  </a:cubicBezTo>
                  <a:cubicBezTo>
                    <a:pt x="191" y="410"/>
                    <a:pt x="227" y="458"/>
                    <a:pt x="251" y="505"/>
                  </a:cubicBezTo>
                  <a:cubicBezTo>
                    <a:pt x="263" y="517"/>
                    <a:pt x="275" y="529"/>
                    <a:pt x="287" y="529"/>
                  </a:cubicBezTo>
                  <a:cubicBezTo>
                    <a:pt x="299" y="529"/>
                    <a:pt x="311" y="529"/>
                    <a:pt x="311" y="517"/>
                  </a:cubicBezTo>
                  <a:cubicBezTo>
                    <a:pt x="334" y="505"/>
                    <a:pt x="334" y="481"/>
                    <a:pt x="322" y="458"/>
                  </a:cubicBezTo>
                  <a:cubicBezTo>
                    <a:pt x="299" y="422"/>
                    <a:pt x="263" y="374"/>
                    <a:pt x="239" y="327"/>
                  </a:cubicBezTo>
                  <a:cubicBezTo>
                    <a:pt x="230" y="309"/>
                    <a:pt x="215" y="298"/>
                    <a:pt x="198" y="298"/>
                  </a:cubicBezTo>
                  <a:close/>
                  <a:moveTo>
                    <a:pt x="2552" y="286"/>
                  </a:moveTo>
                  <a:cubicBezTo>
                    <a:pt x="2536" y="286"/>
                    <a:pt x="2522" y="294"/>
                    <a:pt x="2513" y="303"/>
                  </a:cubicBezTo>
                  <a:cubicBezTo>
                    <a:pt x="2477" y="362"/>
                    <a:pt x="2466" y="422"/>
                    <a:pt x="2442" y="481"/>
                  </a:cubicBezTo>
                  <a:cubicBezTo>
                    <a:pt x="2442" y="505"/>
                    <a:pt x="2454" y="529"/>
                    <a:pt x="2477" y="529"/>
                  </a:cubicBezTo>
                  <a:lnTo>
                    <a:pt x="2489" y="529"/>
                  </a:lnTo>
                  <a:cubicBezTo>
                    <a:pt x="2513" y="529"/>
                    <a:pt x="2525" y="517"/>
                    <a:pt x="2525" y="493"/>
                  </a:cubicBezTo>
                  <a:cubicBezTo>
                    <a:pt x="2537" y="446"/>
                    <a:pt x="2561" y="398"/>
                    <a:pt x="2585" y="351"/>
                  </a:cubicBezTo>
                  <a:cubicBezTo>
                    <a:pt x="2597" y="327"/>
                    <a:pt x="2585" y="303"/>
                    <a:pt x="2573" y="291"/>
                  </a:cubicBezTo>
                  <a:cubicBezTo>
                    <a:pt x="2566" y="288"/>
                    <a:pt x="2559" y="286"/>
                    <a:pt x="2552" y="286"/>
                  </a:cubicBezTo>
                  <a:close/>
                  <a:moveTo>
                    <a:pt x="2918" y="378"/>
                  </a:moveTo>
                  <a:cubicBezTo>
                    <a:pt x="2904" y="378"/>
                    <a:pt x="2889" y="384"/>
                    <a:pt x="2882" y="398"/>
                  </a:cubicBezTo>
                  <a:cubicBezTo>
                    <a:pt x="2847" y="434"/>
                    <a:pt x="2811" y="470"/>
                    <a:pt x="2775" y="517"/>
                  </a:cubicBezTo>
                  <a:cubicBezTo>
                    <a:pt x="2751" y="529"/>
                    <a:pt x="2751" y="553"/>
                    <a:pt x="2775" y="577"/>
                  </a:cubicBezTo>
                  <a:cubicBezTo>
                    <a:pt x="2775" y="589"/>
                    <a:pt x="2787" y="589"/>
                    <a:pt x="2799" y="589"/>
                  </a:cubicBezTo>
                  <a:cubicBezTo>
                    <a:pt x="2811" y="589"/>
                    <a:pt x="2823" y="589"/>
                    <a:pt x="2835" y="577"/>
                  </a:cubicBezTo>
                  <a:cubicBezTo>
                    <a:pt x="2870" y="529"/>
                    <a:pt x="2918" y="493"/>
                    <a:pt x="2954" y="446"/>
                  </a:cubicBezTo>
                  <a:cubicBezTo>
                    <a:pt x="2966" y="434"/>
                    <a:pt x="2966" y="398"/>
                    <a:pt x="2942" y="386"/>
                  </a:cubicBezTo>
                  <a:cubicBezTo>
                    <a:pt x="2937" y="381"/>
                    <a:pt x="2928" y="378"/>
                    <a:pt x="2918" y="378"/>
                  </a:cubicBezTo>
                  <a:close/>
                  <a:moveTo>
                    <a:pt x="392" y="580"/>
                  </a:moveTo>
                  <a:cubicBezTo>
                    <a:pt x="382" y="580"/>
                    <a:pt x="370" y="583"/>
                    <a:pt x="358" y="589"/>
                  </a:cubicBezTo>
                  <a:cubicBezTo>
                    <a:pt x="346" y="601"/>
                    <a:pt x="346" y="624"/>
                    <a:pt x="358" y="648"/>
                  </a:cubicBezTo>
                  <a:cubicBezTo>
                    <a:pt x="394" y="696"/>
                    <a:pt x="430" y="732"/>
                    <a:pt x="477" y="779"/>
                  </a:cubicBezTo>
                  <a:cubicBezTo>
                    <a:pt x="489" y="779"/>
                    <a:pt x="489" y="791"/>
                    <a:pt x="501" y="791"/>
                  </a:cubicBezTo>
                  <a:cubicBezTo>
                    <a:pt x="513" y="791"/>
                    <a:pt x="525" y="779"/>
                    <a:pt x="537" y="767"/>
                  </a:cubicBezTo>
                  <a:cubicBezTo>
                    <a:pt x="549" y="755"/>
                    <a:pt x="549" y="732"/>
                    <a:pt x="537" y="708"/>
                  </a:cubicBezTo>
                  <a:cubicBezTo>
                    <a:pt x="501" y="672"/>
                    <a:pt x="453" y="636"/>
                    <a:pt x="418" y="589"/>
                  </a:cubicBezTo>
                  <a:cubicBezTo>
                    <a:pt x="412" y="583"/>
                    <a:pt x="403" y="580"/>
                    <a:pt x="392" y="580"/>
                  </a:cubicBezTo>
                  <a:close/>
                  <a:moveTo>
                    <a:pt x="2477" y="612"/>
                  </a:moveTo>
                  <a:cubicBezTo>
                    <a:pt x="2454" y="612"/>
                    <a:pt x="2430" y="636"/>
                    <a:pt x="2430" y="660"/>
                  </a:cubicBezTo>
                  <a:cubicBezTo>
                    <a:pt x="2442" y="720"/>
                    <a:pt x="2442" y="779"/>
                    <a:pt x="2466" y="839"/>
                  </a:cubicBezTo>
                  <a:cubicBezTo>
                    <a:pt x="2466" y="851"/>
                    <a:pt x="2489" y="862"/>
                    <a:pt x="2501" y="862"/>
                  </a:cubicBezTo>
                  <a:lnTo>
                    <a:pt x="2513" y="862"/>
                  </a:lnTo>
                  <a:cubicBezTo>
                    <a:pt x="2537" y="862"/>
                    <a:pt x="2549" y="839"/>
                    <a:pt x="2549" y="815"/>
                  </a:cubicBezTo>
                  <a:cubicBezTo>
                    <a:pt x="2549" y="803"/>
                    <a:pt x="2549" y="803"/>
                    <a:pt x="2537" y="803"/>
                  </a:cubicBezTo>
                  <a:cubicBezTo>
                    <a:pt x="2549" y="791"/>
                    <a:pt x="2549" y="791"/>
                    <a:pt x="2561" y="791"/>
                  </a:cubicBezTo>
                  <a:cubicBezTo>
                    <a:pt x="2608" y="755"/>
                    <a:pt x="2656" y="720"/>
                    <a:pt x="2704" y="684"/>
                  </a:cubicBezTo>
                  <a:cubicBezTo>
                    <a:pt x="2716" y="672"/>
                    <a:pt x="2716" y="648"/>
                    <a:pt x="2704" y="624"/>
                  </a:cubicBezTo>
                  <a:cubicBezTo>
                    <a:pt x="2698" y="618"/>
                    <a:pt x="2689" y="615"/>
                    <a:pt x="2678" y="615"/>
                  </a:cubicBezTo>
                  <a:cubicBezTo>
                    <a:pt x="2668" y="615"/>
                    <a:pt x="2656" y="618"/>
                    <a:pt x="2644" y="624"/>
                  </a:cubicBezTo>
                  <a:cubicBezTo>
                    <a:pt x="2608" y="660"/>
                    <a:pt x="2573" y="684"/>
                    <a:pt x="2525" y="708"/>
                  </a:cubicBezTo>
                  <a:cubicBezTo>
                    <a:pt x="2525" y="696"/>
                    <a:pt x="2525" y="672"/>
                    <a:pt x="2513" y="660"/>
                  </a:cubicBezTo>
                  <a:cubicBezTo>
                    <a:pt x="2513" y="636"/>
                    <a:pt x="2501" y="612"/>
                    <a:pt x="2477" y="612"/>
                  </a:cubicBezTo>
                  <a:close/>
                  <a:moveTo>
                    <a:pt x="2389" y="798"/>
                  </a:moveTo>
                  <a:cubicBezTo>
                    <a:pt x="2383" y="798"/>
                    <a:pt x="2377" y="800"/>
                    <a:pt x="2370" y="803"/>
                  </a:cubicBezTo>
                  <a:cubicBezTo>
                    <a:pt x="2323" y="839"/>
                    <a:pt x="2275" y="862"/>
                    <a:pt x="2227" y="886"/>
                  </a:cubicBezTo>
                  <a:cubicBezTo>
                    <a:pt x="2204" y="898"/>
                    <a:pt x="2192" y="922"/>
                    <a:pt x="2204" y="946"/>
                  </a:cubicBezTo>
                  <a:cubicBezTo>
                    <a:pt x="2204" y="958"/>
                    <a:pt x="2227" y="970"/>
                    <a:pt x="2239" y="970"/>
                  </a:cubicBezTo>
                  <a:cubicBezTo>
                    <a:pt x="2251" y="970"/>
                    <a:pt x="2251" y="958"/>
                    <a:pt x="2263" y="958"/>
                  </a:cubicBezTo>
                  <a:cubicBezTo>
                    <a:pt x="2311" y="934"/>
                    <a:pt x="2358" y="910"/>
                    <a:pt x="2406" y="886"/>
                  </a:cubicBezTo>
                  <a:cubicBezTo>
                    <a:pt x="2430" y="874"/>
                    <a:pt x="2442" y="851"/>
                    <a:pt x="2430" y="827"/>
                  </a:cubicBezTo>
                  <a:cubicBezTo>
                    <a:pt x="2421" y="809"/>
                    <a:pt x="2406" y="798"/>
                    <a:pt x="2389" y="798"/>
                  </a:cubicBezTo>
                  <a:close/>
                  <a:moveTo>
                    <a:pt x="632" y="813"/>
                  </a:moveTo>
                  <a:cubicBezTo>
                    <a:pt x="618" y="813"/>
                    <a:pt x="603" y="820"/>
                    <a:pt x="596" y="827"/>
                  </a:cubicBezTo>
                  <a:cubicBezTo>
                    <a:pt x="584" y="851"/>
                    <a:pt x="584" y="874"/>
                    <a:pt x="608" y="886"/>
                  </a:cubicBezTo>
                  <a:cubicBezTo>
                    <a:pt x="656" y="922"/>
                    <a:pt x="703" y="958"/>
                    <a:pt x="751" y="982"/>
                  </a:cubicBezTo>
                  <a:cubicBezTo>
                    <a:pt x="763" y="993"/>
                    <a:pt x="763" y="993"/>
                    <a:pt x="775" y="993"/>
                  </a:cubicBezTo>
                  <a:cubicBezTo>
                    <a:pt x="787" y="993"/>
                    <a:pt x="799" y="982"/>
                    <a:pt x="811" y="970"/>
                  </a:cubicBezTo>
                  <a:cubicBezTo>
                    <a:pt x="822" y="946"/>
                    <a:pt x="822" y="922"/>
                    <a:pt x="799" y="910"/>
                  </a:cubicBezTo>
                  <a:cubicBezTo>
                    <a:pt x="751" y="886"/>
                    <a:pt x="703" y="851"/>
                    <a:pt x="656" y="827"/>
                  </a:cubicBezTo>
                  <a:cubicBezTo>
                    <a:pt x="651" y="817"/>
                    <a:pt x="641" y="813"/>
                    <a:pt x="632" y="813"/>
                  </a:cubicBezTo>
                  <a:close/>
                  <a:moveTo>
                    <a:pt x="2073" y="946"/>
                  </a:moveTo>
                  <a:cubicBezTo>
                    <a:pt x="2013" y="970"/>
                    <a:pt x="1965" y="993"/>
                    <a:pt x="1918" y="1005"/>
                  </a:cubicBezTo>
                  <a:cubicBezTo>
                    <a:pt x="1894" y="1005"/>
                    <a:pt x="1882" y="1029"/>
                    <a:pt x="1882" y="1053"/>
                  </a:cubicBezTo>
                  <a:cubicBezTo>
                    <a:pt x="1894" y="1077"/>
                    <a:pt x="1906" y="1089"/>
                    <a:pt x="1930" y="1089"/>
                  </a:cubicBezTo>
                  <a:lnTo>
                    <a:pt x="1942" y="1089"/>
                  </a:lnTo>
                  <a:cubicBezTo>
                    <a:pt x="1989" y="1065"/>
                    <a:pt x="2049" y="1053"/>
                    <a:pt x="2096" y="1029"/>
                  </a:cubicBezTo>
                  <a:cubicBezTo>
                    <a:pt x="2120" y="1017"/>
                    <a:pt x="2132" y="993"/>
                    <a:pt x="2120" y="970"/>
                  </a:cubicBezTo>
                  <a:cubicBezTo>
                    <a:pt x="2120" y="958"/>
                    <a:pt x="2096" y="946"/>
                    <a:pt x="2073" y="946"/>
                  </a:cubicBezTo>
                  <a:close/>
                  <a:moveTo>
                    <a:pt x="6323" y="934"/>
                  </a:moveTo>
                  <a:cubicBezTo>
                    <a:pt x="6299" y="934"/>
                    <a:pt x="6276" y="946"/>
                    <a:pt x="6276" y="970"/>
                  </a:cubicBezTo>
                  <a:cubicBezTo>
                    <a:pt x="6276" y="993"/>
                    <a:pt x="6287" y="1017"/>
                    <a:pt x="6311" y="1017"/>
                  </a:cubicBezTo>
                  <a:cubicBezTo>
                    <a:pt x="6323" y="1017"/>
                    <a:pt x="6347" y="1029"/>
                    <a:pt x="6359" y="1041"/>
                  </a:cubicBezTo>
                  <a:cubicBezTo>
                    <a:pt x="6383" y="1053"/>
                    <a:pt x="6395" y="1065"/>
                    <a:pt x="6407" y="1089"/>
                  </a:cubicBezTo>
                  <a:cubicBezTo>
                    <a:pt x="6407" y="1101"/>
                    <a:pt x="6430" y="1113"/>
                    <a:pt x="6442" y="1113"/>
                  </a:cubicBezTo>
                  <a:lnTo>
                    <a:pt x="6454" y="1113"/>
                  </a:lnTo>
                  <a:cubicBezTo>
                    <a:pt x="6478" y="1101"/>
                    <a:pt x="6490" y="1077"/>
                    <a:pt x="6478" y="1053"/>
                  </a:cubicBezTo>
                  <a:cubicBezTo>
                    <a:pt x="6466" y="1017"/>
                    <a:pt x="6442" y="982"/>
                    <a:pt x="6407" y="970"/>
                  </a:cubicBezTo>
                  <a:cubicBezTo>
                    <a:pt x="6383" y="946"/>
                    <a:pt x="6347" y="934"/>
                    <a:pt x="6323" y="934"/>
                  </a:cubicBezTo>
                  <a:close/>
                  <a:moveTo>
                    <a:pt x="942" y="982"/>
                  </a:moveTo>
                  <a:cubicBezTo>
                    <a:pt x="918" y="982"/>
                    <a:pt x="894" y="982"/>
                    <a:pt x="882" y="1005"/>
                  </a:cubicBezTo>
                  <a:cubicBezTo>
                    <a:pt x="882" y="1029"/>
                    <a:pt x="882" y="1053"/>
                    <a:pt x="906" y="1065"/>
                  </a:cubicBezTo>
                  <a:cubicBezTo>
                    <a:pt x="965" y="1089"/>
                    <a:pt x="1025" y="1101"/>
                    <a:pt x="1073" y="1124"/>
                  </a:cubicBezTo>
                  <a:lnTo>
                    <a:pt x="1084" y="1124"/>
                  </a:lnTo>
                  <a:cubicBezTo>
                    <a:pt x="1108" y="1124"/>
                    <a:pt x="1120" y="1113"/>
                    <a:pt x="1120" y="1089"/>
                  </a:cubicBezTo>
                  <a:cubicBezTo>
                    <a:pt x="1132" y="1065"/>
                    <a:pt x="1120" y="1041"/>
                    <a:pt x="1096" y="1041"/>
                  </a:cubicBezTo>
                  <a:cubicBezTo>
                    <a:pt x="1049" y="1017"/>
                    <a:pt x="989" y="1005"/>
                    <a:pt x="942" y="982"/>
                  </a:cubicBezTo>
                  <a:close/>
                  <a:moveTo>
                    <a:pt x="9101" y="905"/>
                  </a:moveTo>
                  <a:cubicBezTo>
                    <a:pt x="9084" y="905"/>
                    <a:pt x="9070" y="914"/>
                    <a:pt x="9062" y="922"/>
                  </a:cubicBezTo>
                  <a:cubicBezTo>
                    <a:pt x="9062" y="934"/>
                    <a:pt x="9038" y="982"/>
                    <a:pt x="8978" y="1077"/>
                  </a:cubicBezTo>
                  <a:cubicBezTo>
                    <a:pt x="8966" y="1089"/>
                    <a:pt x="8978" y="1124"/>
                    <a:pt x="8990" y="1136"/>
                  </a:cubicBezTo>
                  <a:lnTo>
                    <a:pt x="9014" y="1136"/>
                  </a:lnTo>
                  <a:cubicBezTo>
                    <a:pt x="9038" y="1136"/>
                    <a:pt x="9050" y="1124"/>
                    <a:pt x="9050" y="1113"/>
                  </a:cubicBezTo>
                  <a:cubicBezTo>
                    <a:pt x="9109" y="1029"/>
                    <a:pt x="9133" y="970"/>
                    <a:pt x="9133" y="958"/>
                  </a:cubicBezTo>
                  <a:cubicBezTo>
                    <a:pt x="9145" y="946"/>
                    <a:pt x="9133" y="922"/>
                    <a:pt x="9121" y="910"/>
                  </a:cubicBezTo>
                  <a:cubicBezTo>
                    <a:pt x="9114" y="907"/>
                    <a:pt x="9107" y="905"/>
                    <a:pt x="9101" y="905"/>
                  </a:cubicBezTo>
                  <a:close/>
                  <a:moveTo>
                    <a:pt x="1263" y="1065"/>
                  </a:moveTo>
                  <a:cubicBezTo>
                    <a:pt x="1239" y="1065"/>
                    <a:pt x="1215" y="1077"/>
                    <a:pt x="1215" y="1101"/>
                  </a:cubicBezTo>
                  <a:cubicBezTo>
                    <a:pt x="1203" y="1124"/>
                    <a:pt x="1227" y="1148"/>
                    <a:pt x="1251" y="1148"/>
                  </a:cubicBezTo>
                  <a:cubicBezTo>
                    <a:pt x="1311" y="1160"/>
                    <a:pt x="1358" y="1160"/>
                    <a:pt x="1418" y="1160"/>
                  </a:cubicBezTo>
                  <a:cubicBezTo>
                    <a:pt x="1442" y="1160"/>
                    <a:pt x="1465" y="1148"/>
                    <a:pt x="1465" y="1113"/>
                  </a:cubicBezTo>
                  <a:cubicBezTo>
                    <a:pt x="1465" y="1101"/>
                    <a:pt x="1442" y="1077"/>
                    <a:pt x="1418" y="1077"/>
                  </a:cubicBezTo>
                  <a:cubicBezTo>
                    <a:pt x="1370" y="1077"/>
                    <a:pt x="1311" y="1077"/>
                    <a:pt x="1263" y="1065"/>
                  </a:cubicBezTo>
                  <a:close/>
                  <a:moveTo>
                    <a:pt x="1751" y="1041"/>
                  </a:moveTo>
                  <a:cubicBezTo>
                    <a:pt x="1692" y="1053"/>
                    <a:pt x="1644" y="1065"/>
                    <a:pt x="1584" y="1065"/>
                  </a:cubicBezTo>
                  <a:cubicBezTo>
                    <a:pt x="1561" y="1077"/>
                    <a:pt x="1549" y="1089"/>
                    <a:pt x="1549" y="1113"/>
                  </a:cubicBezTo>
                  <a:cubicBezTo>
                    <a:pt x="1549" y="1136"/>
                    <a:pt x="1573" y="1148"/>
                    <a:pt x="1596" y="1148"/>
                  </a:cubicBezTo>
                  <a:cubicBezTo>
                    <a:pt x="1596" y="1148"/>
                    <a:pt x="1596" y="1148"/>
                    <a:pt x="1596" y="1160"/>
                  </a:cubicBezTo>
                  <a:cubicBezTo>
                    <a:pt x="1656" y="1148"/>
                    <a:pt x="1715" y="1136"/>
                    <a:pt x="1763" y="1124"/>
                  </a:cubicBezTo>
                  <a:cubicBezTo>
                    <a:pt x="1787" y="1124"/>
                    <a:pt x="1799" y="1101"/>
                    <a:pt x="1799" y="1077"/>
                  </a:cubicBezTo>
                  <a:cubicBezTo>
                    <a:pt x="1799" y="1053"/>
                    <a:pt x="1775" y="1041"/>
                    <a:pt x="1751" y="1041"/>
                  </a:cubicBezTo>
                  <a:close/>
                  <a:moveTo>
                    <a:pt x="2568" y="941"/>
                  </a:moveTo>
                  <a:cubicBezTo>
                    <a:pt x="2562" y="941"/>
                    <a:pt x="2555" y="943"/>
                    <a:pt x="2549" y="946"/>
                  </a:cubicBezTo>
                  <a:cubicBezTo>
                    <a:pt x="2525" y="958"/>
                    <a:pt x="2525" y="982"/>
                    <a:pt x="2525" y="1005"/>
                  </a:cubicBezTo>
                  <a:cubicBezTo>
                    <a:pt x="2561" y="1053"/>
                    <a:pt x="2585" y="1101"/>
                    <a:pt x="2620" y="1148"/>
                  </a:cubicBezTo>
                  <a:cubicBezTo>
                    <a:pt x="2632" y="1160"/>
                    <a:pt x="2644" y="1172"/>
                    <a:pt x="2656" y="1172"/>
                  </a:cubicBezTo>
                  <a:cubicBezTo>
                    <a:pt x="2668" y="1172"/>
                    <a:pt x="2668" y="1160"/>
                    <a:pt x="2680" y="1160"/>
                  </a:cubicBezTo>
                  <a:cubicBezTo>
                    <a:pt x="2704" y="1148"/>
                    <a:pt x="2704" y="1124"/>
                    <a:pt x="2692" y="1101"/>
                  </a:cubicBezTo>
                  <a:cubicBezTo>
                    <a:pt x="2656" y="1053"/>
                    <a:pt x="2632" y="1005"/>
                    <a:pt x="2608" y="970"/>
                  </a:cubicBezTo>
                  <a:cubicBezTo>
                    <a:pt x="2600" y="952"/>
                    <a:pt x="2585" y="941"/>
                    <a:pt x="2568" y="941"/>
                  </a:cubicBezTo>
                  <a:close/>
                  <a:moveTo>
                    <a:pt x="6169" y="998"/>
                  </a:moveTo>
                  <a:cubicBezTo>
                    <a:pt x="6155" y="998"/>
                    <a:pt x="6140" y="1003"/>
                    <a:pt x="6133" y="1017"/>
                  </a:cubicBezTo>
                  <a:cubicBezTo>
                    <a:pt x="6097" y="1053"/>
                    <a:pt x="6061" y="1113"/>
                    <a:pt x="6049" y="1172"/>
                  </a:cubicBezTo>
                  <a:cubicBezTo>
                    <a:pt x="6037" y="1196"/>
                    <a:pt x="6049" y="1220"/>
                    <a:pt x="6073" y="1232"/>
                  </a:cubicBezTo>
                  <a:lnTo>
                    <a:pt x="6085" y="1232"/>
                  </a:lnTo>
                  <a:cubicBezTo>
                    <a:pt x="6109" y="1232"/>
                    <a:pt x="6121" y="1220"/>
                    <a:pt x="6133" y="1196"/>
                  </a:cubicBezTo>
                  <a:cubicBezTo>
                    <a:pt x="6145" y="1148"/>
                    <a:pt x="6168" y="1101"/>
                    <a:pt x="6192" y="1065"/>
                  </a:cubicBezTo>
                  <a:cubicBezTo>
                    <a:pt x="6216" y="1053"/>
                    <a:pt x="6216" y="1029"/>
                    <a:pt x="6192" y="1005"/>
                  </a:cubicBezTo>
                  <a:cubicBezTo>
                    <a:pt x="6187" y="1000"/>
                    <a:pt x="6178" y="998"/>
                    <a:pt x="6169" y="998"/>
                  </a:cubicBezTo>
                  <a:close/>
                  <a:moveTo>
                    <a:pt x="8925" y="1194"/>
                  </a:moveTo>
                  <a:cubicBezTo>
                    <a:pt x="8913" y="1194"/>
                    <a:pt x="8902" y="1201"/>
                    <a:pt x="8895" y="1208"/>
                  </a:cubicBezTo>
                  <a:cubicBezTo>
                    <a:pt x="8859" y="1255"/>
                    <a:pt x="8823" y="1303"/>
                    <a:pt x="8788" y="1351"/>
                  </a:cubicBezTo>
                  <a:cubicBezTo>
                    <a:pt x="8776" y="1363"/>
                    <a:pt x="8776" y="1386"/>
                    <a:pt x="8800" y="1410"/>
                  </a:cubicBezTo>
                  <a:lnTo>
                    <a:pt x="8823" y="1410"/>
                  </a:lnTo>
                  <a:cubicBezTo>
                    <a:pt x="8835" y="1410"/>
                    <a:pt x="8847" y="1410"/>
                    <a:pt x="8859" y="1398"/>
                  </a:cubicBezTo>
                  <a:cubicBezTo>
                    <a:pt x="8895" y="1351"/>
                    <a:pt x="8931" y="1315"/>
                    <a:pt x="8966" y="1267"/>
                  </a:cubicBezTo>
                  <a:cubicBezTo>
                    <a:pt x="8978" y="1243"/>
                    <a:pt x="8966" y="1220"/>
                    <a:pt x="8954" y="1208"/>
                  </a:cubicBezTo>
                  <a:cubicBezTo>
                    <a:pt x="8944" y="1198"/>
                    <a:pt x="8934" y="1194"/>
                    <a:pt x="8925" y="1194"/>
                  </a:cubicBezTo>
                  <a:close/>
                  <a:moveTo>
                    <a:pt x="2762" y="1223"/>
                  </a:moveTo>
                  <a:cubicBezTo>
                    <a:pt x="2751" y="1223"/>
                    <a:pt x="2739" y="1226"/>
                    <a:pt x="2727" y="1232"/>
                  </a:cubicBezTo>
                  <a:cubicBezTo>
                    <a:pt x="2716" y="1243"/>
                    <a:pt x="2716" y="1267"/>
                    <a:pt x="2727" y="1291"/>
                  </a:cubicBezTo>
                  <a:cubicBezTo>
                    <a:pt x="2763" y="1327"/>
                    <a:pt x="2799" y="1374"/>
                    <a:pt x="2847" y="1422"/>
                  </a:cubicBezTo>
                  <a:cubicBezTo>
                    <a:pt x="2847" y="1422"/>
                    <a:pt x="2858" y="1434"/>
                    <a:pt x="2870" y="1434"/>
                  </a:cubicBezTo>
                  <a:cubicBezTo>
                    <a:pt x="2882" y="1434"/>
                    <a:pt x="2894" y="1422"/>
                    <a:pt x="2906" y="1410"/>
                  </a:cubicBezTo>
                  <a:cubicBezTo>
                    <a:pt x="2918" y="1398"/>
                    <a:pt x="2918" y="1374"/>
                    <a:pt x="2906" y="1351"/>
                  </a:cubicBezTo>
                  <a:cubicBezTo>
                    <a:pt x="2858" y="1315"/>
                    <a:pt x="2823" y="1279"/>
                    <a:pt x="2787" y="1232"/>
                  </a:cubicBezTo>
                  <a:cubicBezTo>
                    <a:pt x="2781" y="1226"/>
                    <a:pt x="2772" y="1223"/>
                    <a:pt x="2762" y="1223"/>
                  </a:cubicBezTo>
                  <a:close/>
                  <a:moveTo>
                    <a:pt x="6466" y="1196"/>
                  </a:moveTo>
                  <a:cubicBezTo>
                    <a:pt x="6442" y="1196"/>
                    <a:pt x="6418" y="1220"/>
                    <a:pt x="6418" y="1243"/>
                  </a:cubicBezTo>
                  <a:cubicBezTo>
                    <a:pt x="6418" y="1291"/>
                    <a:pt x="6407" y="1339"/>
                    <a:pt x="6383" y="1398"/>
                  </a:cubicBezTo>
                  <a:cubicBezTo>
                    <a:pt x="6383" y="1422"/>
                    <a:pt x="6395" y="1446"/>
                    <a:pt x="6418" y="1446"/>
                  </a:cubicBezTo>
                  <a:lnTo>
                    <a:pt x="6430" y="1446"/>
                  </a:lnTo>
                  <a:cubicBezTo>
                    <a:pt x="6442" y="1446"/>
                    <a:pt x="6466" y="1434"/>
                    <a:pt x="6466" y="1422"/>
                  </a:cubicBezTo>
                  <a:cubicBezTo>
                    <a:pt x="6490" y="1363"/>
                    <a:pt x="6502" y="1303"/>
                    <a:pt x="6502" y="1243"/>
                  </a:cubicBezTo>
                  <a:cubicBezTo>
                    <a:pt x="6502" y="1220"/>
                    <a:pt x="6490" y="1196"/>
                    <a:pt x="6466" y="1196"/>
                  </a:cubicBezTo>
                  <a:close/>
                  <a:moveTo>
                    <a:pt x="6061" y="1315"/>
                  </a:moveTo>
                  <a:cubicBezTo>
                    <a:pt x="6037" y="1315"/>
                    <a:pt x="6026" y="1327"/>
                    <a:pt x="6026" y="1351"/>
                  </a:cubicBezTo>
                  <a:cubicBezTo>
                    <a:pt x="6026" y="1422"/>
                    <a:pt x="6037" y="1482"/>
                    <a:pt x="6049" y="1541"/>
                  </a:cubicBezTo>
                  <a:cubicBezTo>
                    <a:pt x="6049" y="1553"/>
                    <a:pt x="6073" y="1565"/>
                    <a:pt x="6085" y="1565"/>
                  </a:cubicBezTo>
                  <a:lnTo>
                    <a:pt x="6097" y="1565"/>
                  </a:lnTo>
                  <a:cubicBezTo>
                    <a:pt x="6121" y="1553"/>
                    <a:pt x="6133" y="1529"/>
                    <a:pt x="6133" y="1505"/>
                  </a:cubicBezTo>
                  <a:cubicBezTo>
                    <a:pt x="6109" y="1458"/>
                    <a:pt x="6109" y="1410"/>
                    <a:pt x="6109" y="1351"/>
                  </a:cubicBezTo>
                  <a:cubicBezTo>
                    <a:pt x="6109" y="1327"/>
                    <a:pt x="6085" y="1315"/>
                    <a:pt x="6061" y="1315"/>
                  </a:cubicBezTo>
                  <a:close/>
                  <a:moveTo>
                    <a:pt x="2991" y="1461"/>
                  </a:moveTo>
                  <a:cubicBezTo>
                    <a:pt x="2980" y="1461"/>
                    <a:pt x="2972" y="1464"/>
                    <a:pt x="2966" y="1470"/>
                  </a:cubicBezTo>
                  <a:cubicBezTo>
                    <a:pt x="2954" y="1494"/>
                    <a:pt x="2954" y="1517"/>
                    <a:pt x="2966" y="1529"/>
                  </a:cubicBezTo>
                  <a:cubicBezTo>
                    <a:pt x="3013" y="1565"/>
                    <a:pt x="3061" y="1601"/>
                    <a:pt x="3097" y="1636"/>
                  </a:cubicBezTo>
                  <a:cubicBezTo>
                    <a:pt x="3108" y="1648"/>
                    <a:pt x="3120" y="1648"/>
                    <a:pt x="3132" y="1648"/>
                  </a:cubicBezTo>
                  <a:cubicBezTo>
                    <a:pt x="3144" y="1648"/>
                    <a:pt x="3156" y="1648"/>
                    <a:pt x="3156" y="1636"/>
                  </a:cubicBezTo>
                  <a:cubicBezTo>
                    <a:pt x="3180" y="1613"/>
                    <a:pt x="3168" y="1589"/>
                    <a:pt x="3156" y="1577"/>
                  </a:cubicBezTo>
                  <a:cubicBezTo>
                    <a:pt x="3108" y="1541"/>
                    <a:pt x="3061" y="1505"/>
                    <a:pt x="3025" y="1470"/>
                  </a:cubicBezTo>
                  <a:cubicBezTo>
                    <a:pt x="3013" y="1464"/>
                    <a:pt x="3001" y="1461"/>
                    <a:pt x="2991" y="1461"/>
                  </a:cubicBezTo>
                  <a:close/>
                  <a:moveTo>
                    <a:pt x="8706" y="1461"/>
                  </a:moveTo>
                  <a:cubicBezTo>
                    <a:pt x="8695" y="1461"/>
                    <a:pt x="8687" y="1464"/>
                    <a:pt x="8681" y="1470"/>
                  </a:cubicBezTo>
                  <a:cubicBezTo>
                    <a:pt x="8645" y="1517"/>
                    <a:pt x="8597" y="1553"/>
                    <a:pt x="8562" y="1589"/>
                  </a:cubicBezTo>
                  <a:cubicBezTo>
                    <a:pt x="8550" y="1601"/>
                    <a:pt x="8550" y="1636"/>
                    <a:pt x="8562" y="1648"/>
                  </a:cubicBezTo>
                  <a:cubicBezTo>
                    <a:pt x="8573" y="1660"/>
                    <a:pt x="8585" y="1660"/>
                    <a:pt x="8597" y="1660"/>
                  </a:cubicBezTo>
                  <a:cubicBezTo>
                    <a:pt x="8597" y="1660"/>
                    <a:pt x="8609" y="1660"/>
                    <a:pt x="8621" y="1648"/>
                  </a:cubicBezTo>
                  <a:cubicBezTo>
                    <a:pt x="8657" y="1613"/>
                    <a:pt x="8704" y="1577"/>
                    <a:pt x="8740" y="1529"/>
                  </a:cubicBezTo>
                  <a:cubicBezTo>
                    <a:pt x="8752" y="1517"/>
                    <a:pt x="8752" y="1482"/>
                    <a:pt x="8740" y="1470"/>
                  </a:cubicBezTo>
                  <a:cubicBezTo>
                    <a:pt x="8728" y="1464"/>
                    <a:pt x="8716" y="1461"/>
                    <a:pt x="8706" y="1461"/>
                  </a:cubicBezTo>
                  <a:close/>
                  <a:moveTo>
                    <a:pt x="3263" y="1664"/>
                  </a:moveTo>
                  <a:cubicBezTo>
                    <a:pt x="3250" y="1664"/>
                    <a:pt x="3235" y="1670"/>
                    <a:pt x="3228" y="1684"/>
                  </a:cubicBezTo>
                  <a:cubicBezTo>
                    <a:pt x="3216" y="1708"/>
                    <a:pt x="3216" y="1732"/>
                    <a:pt x="3239" y="1744"/>
                  </a:cubicBezTo>
                  <a:cubicBezTo>
                    <a:pt x="3287" y="1779"/>
                    <a:pt x="3335" y="1803"/>
                    <a:pt x="3382" y="1839"/>
                  </a:cubicBezTo>
                  <a:lnTo>
                    <a:pt x="3406" y="1839"/>
                  </a:lnTo>
                  <a:cubicBezTo>
                    <a:pt x="3418" y="1839"/>
                    <a:pt x="3430" y="1839"/>
                    <a:pt x="3442" y="1827"/>
                  </a:cubicBezTo>
                  <a:cubicBezTo>
                    <a:pt x="3454" y="1803"/>
                    <a:pt x="3454" y="1779"/>
                    <a:pt x="3430" y="1767"/>
                  </a:cubicBezTo>
                  <a:cubicBezTo>
                    <a:pt x="3382" y="1732"/>
                    <a:pt x="3335" y="1708"/>
                    <a:pt x="3287" y="1672"/>
                  </a:cubicBezTo>
                  <a:cubicBezTo>
                    <a:pt x="3282" y="1667"/>
                    <a:pt x="3273" y="1664"/>
                    <a:pt x="3263" y="1664"/>
                  </a:cubicBezTo>
                  <a:close/>
                  <a:moveTo>
                    <a:pt x="6364" y="1525"/>
                  </a:moveTo>
                  <a:cubicBezTo>
                    <a:pt x="6347" y="1525"/>
                    <a:pt x="6332" y="1536"/>
                    <a:pt x="6323" y="1553"/>
                  </a:cubicBezTo>
                  <a:cubicBezTo>
                    <a:pt x="6299" y="1601"/>
                    <a:pt x="6276" y="1648"/>
                    <a:pt x="6252" y="1696"/>
                  </a:cubicBezTo>
                  <a:cubicBezTo>
                    <a:pt x="6240" y="1696"/>
                    <a:pt x="6240" y="1708"/>
                    <a:pt x="6240" y="1720"/>
                  </a:cubicBezTo>
                  <a:cubicBezTo>
                    <a:pt x="6228" y="1696"/>
                    <a:pt x="6204" y="1672"/>
                    <a:pt x="6192" y="1648"/>
                  </a:cubicBezTo>
                  <a:cubicBezTo>
                    <a:pt x="6184" y="1640"/>
                    <a:pt x="6169" y="1631"/>
                    <a:pt x="6153" y="1631"/>
                  </a:cubicBezTo>
                  <a:cubicBezTo>
                    <a:pt x="6147" y="1631"/>
                    <a:pt x="6140" y="1633"/>
                    <a:pt x="6133" y="1636"/>
                  </a:cubicBezTo>
                  <a:cubicBezTo>
                    <a:pt x="6121" y="1648"/>
                    <a:pt x="6109" y="1684"/>
                    <a:pt x="6121" y="1696"/>
                  </a:cubicBezTo>
                  <a:cubicBezTo>
                    <a:pt x="6156" y="1744"/>
                    <a:pt x="6192" y="1791"/>
                    <a:pt x="6240" y="1839"/>
                  </a:cubicBezTo>
                  <a:cubicBezTo>
                    <a:pt x="6240" y="1851"/>
                    <a:pt x="6252" y="1851"/>
                    <a:pt x="6264" y="1851"/>
                  </a:cubicBezTo>
                  <a:cubicBezTo>
                    <a:pt x="6276" y="1851"/>
                    <a:pt x="6287" y="1851"/>
                    <a:pt x="6299" y="1839"/>
                  </a:cubicBezTo>
                  <a:cubicBezTo>
                    <a:pt x="6311" y="1827"/>
                    <a:pt x="6311" y="1791"/>
                    <a:pt x="6299" y="1779"/>
                  </a:cubicBezTo>
                  <a:cubicBezTo>
                    <a:pt x="6287" y="1767"/>
                    <a:pt x="6276" y="1767"/>
                    <a:pt x="6276" y="1755"/>
                  </a:cubicBezTo>
                  <a:cubicBezTo>
                    <a:pt x="6287" y="1755"/>
                    <a:pt x="6311" y="1755"/>
                    <a:pt x="6323" y="1732"/>
                  </a:cubicBezTo>
                  <a:cubicBezTo>
                    <a:pt x="6347" y="1684"/>
                    <a:pt x="6383" y="1636"/>
                    <a:pt x="6407" y="1589"/>
                  </a:cubicBezTo>
                  <a:cubicBezTo>
                    <a:pt x="6418" y="1565"/>
                    <a:pt x="6407" y="1541"/>
                    <a:pt x="6383" y="1529"/>
                  </a:cubicBezTo>
                  <a:cubicBezTo>
                    <a:pt x="6376" y="1526"/>
                    <a:pt x="6370" y="1525"/>
                    <a:pt x="6364" y="1525"/>
                  </a:cubicBezTo>
                  <a:close/>
                  <a:moveTo>
                    <a:pt x="8463" y="1688"/>
                  </a:moveTo>
                  <a:cubicBezTo>
                    <a:pt x="8454" y="1688"/>
                    <a:pt x="8447" y="1691"/>
                    <a:pt x="8442" y="1696"/>
                  </a:cubicBezTo>
                  <a:cubicBezTo>
                    <a:pt x="8395" y="1732"/>
                    <a:pt x="8347" y="1767"/>
                    <a:pt x="8300" y="1803"/>
                  </a:cubicBezTo>
                  <a:cubicBezTo>
                    <a:pt x="8288" y="1815"/>
                    <a:pt x="8276" y="1839"/>
                    <a:pt x="8288" y="1851"/>
                  </a:cubicBezTo>
                  <a:cubicBezTo>
                    <a:pt x="8300" y="1875"/>
                    <a:pt x="8312" y="1875"/>
                    <a:pt x="8323" y="1875"/>
                  </a:cubicBezTo>
                  <a:lnTo>
                    <a:pt x="8347" y="1875"/>
                  </a:lnTo>
                  <a:cubicBezTo>
                    <a:pt x="8395" y="1839"/>
                    <a:pt x="8442" y="1803"/>
                    <a:pt x="8490" y="1767"/>
                  </a:cubicBezTo>
                  <a:cubicBezTo>
                    <a:pt x="8514" y="1755"/>
                    <a:pt x="8514" y="1720"/>
                    <a:pt x="8502" y="1708"/>
                  </a:cubicBezTo>
                  <a:cubicBezTo>
                    <a:pt x="8488" y="1694"/>
                    <a:pt x="8474" y="1688"/>
                    <a:pt x="8463" y="1688"/>
                  </a:cubicBezTo>
                  <a:close/>
                  <a:moveTo>
                    <a:pt x="3552" y="1846"/>
                  </a:moveTo>
                  <a:cubicBezTo>
                    <a:pt x="3536" y="1846"/>
                    <a:pt x="3522" y="1854"/>
                    <a:pt x="3513" y="1863"/>
                  </a:cubicBezTo>
                  <a:cubicBezTo>
                    <a:pt x="3501" y="1886"/>
                    <a:pt x="3513" y="1910"/>
                    <a:pt x="3525" y="1922"/>
                  </a:cubicBezTo>
                  <a:cubicBezTo>
                    <a:pt x="3573" y="1958"/>
                    <a:pt x="3632" y="1982"/>
                    <a:pt x="3680" y="2005"/>
                  </a:cubicBezTo>
                  <a:cubicBezTo>
                    <a:pt x="3692" y="2017"/>
                    <a:pt x="3692" y="2017"/>
                    <a:pt x="3704" y="2017"/>
                  </a:cubicBezTo>
                  <a:cubicBezTo>
                    <a:pt x="3716" y="2017"/>
                    <a:pt x="3728" y="2005"/>
                    <a:pt x="3740" y="1994"/>
                  </a:cubicBezTo>
                  <a:cubicBezTo>
                    <a:pt x="3751" y="1970"/>
                    <a:pt x="3740" y="1946"/>
                    <a:pt x="3716" y="1934"/>
                  </a:cubicBezTo>
                  <a:cubicBezTo>
                    <a:pt x="3668" y="1910"/>
                    <a:pt x="3620" y="1886"/>
                    <a:pt x="3573" y="1851"/>
                  </a:cubicBezTo>
                  <a:cubicBezTo>
                    <a:pt x="3566" y="1847"/>
                    <a:pt x="3559" y="1846"/>
                    <a:pt x="3552" y="1846"/>
                  </a:cubicBezTo>
                  <a:close/>
                  <a:moveTo>
                    <a:pt x="6184" y="1807"/>
                  </a:moveTo>
                  <a:cubicBezTo>
                    <a:pt x="6172" y="1807"/>
                    <a:pt x="6159" y="1813"/>
                    <a:pt x="6145" y="1827"/>
                  </a:cubicBezTo>
                  <a:cubicBezTo>
                    <a:pt x="6109" y="1863"/>
                    <a:pt x="6073" y="1910"/>
                    <a:pt x="6037" y="1946"/>
                  </a:cubicBezTo>
                  <a:cubicBezTo>
                    <a:pt x="6026" y="1958"/>
                    <a:pt x="6026" y="1982"/>
                    <a:pt x="6037" y="2005"/>
                  </a:cubicBezTo>
                  <a:cubicBezTo>
                    <a:pt x="6049" y="2017"/>
                    <a:pt x="6061" y="2017"/>
                    <a:pt x="6073" y="2017"/>
                  </a:cubicBezTo>
                  <a:cubicBezTo>
                    <a:pt x="6073" y="2017"/>
                    <a:pt x="6085" y="2017"/>
                    <a:pt x="6097" y="2005"/>
                  </a:cubicBezTo>
                  <a:cubicBezTo>
                    <a:pt x="6133" y="1970"/>
                    <a:pt x="6180" y="1922"/>
                    <a:pt x="6216" y="1875"/>
                  </a:cubicBezTo>
                  <a:cubicBezTo>
                    <a:pt x="6228" y="1863"/>
                    <a:pt x="6228" y="1827"/>
                    <a:pt x="6204" y="1815"/>
                  </a:cubicBezTo>
                  <a:cubicBezTo>
                    <a:pt x="6199" y="1810"/>
                    <a:pt x="6192" y="1807"/>
                    <a:pt x="6184" y="1807"/>
                  </a:cubicBezTo>
                  <a:close/>
                  <a:moveTo>
                    <a:pt x="6403" y="1870"/>
                  </a:moveTo>
                  <a:cubicBezTo>
                    <a:pt x="6388" y="1870"/>
                    <a:pt x="6367" y="1878"/>
                    <a:pt x="6359" y="1886"/>
                  </a:cubicBezTo>
                  <a:cubicBezTo>
                    <a:pt x="6347" y="1910"/>
                    <a:pt x="6359" y="1934"/>
                    <a:pt x="6371" y="1946"/>
                  </a:cubicBezTo>
                  <a:cubicBezTo>
                    <a:pt x="6418" y="1982"/>
                    <a:pt x="6478" y="2005"/>
                    <a:pt x="6526" y="2029"/>
                  </a:cubicBezTo>
                  <a:cubicBezTo>
                    <a:pt x="6537" y="2041"/>
                    <a:pt x="6537" y="2041"/>
                    <a:pt x="6549" y="2041"/>
                  </a:cubicBezTo>
                  <a:cubicBezTo>
                    <a:pt x="6561" y="2041"/>
                    <a:pt x="6573" y="2029"/>
                    <a:pt x="6585" y="2017"/>
                  </a:cubicBezTo>
                  <a:cubicBezTo>
                    <a:pt x="6597" y="1994"/>
                    <a:pt x="6585" y="1970"/>
                    <a:pt x="6561" y="1958"/>
                  </a:cubicBezTo>
                  <a:cubicBezTo>
                    <a:pt x="6514" y="1934"/>
                    <a:pt x="6466" y="1910"/>
                    <a:pt x="6418" y="1875"/>
                  </a:cubicBezTo>
                  <a:cubicBezTo>
                    <a:pt x="6415" y="1871"/>
                    <a:pt x="6409" y="1870"/>
                    <a:pt x="6403" y="1870"/>
                  </a:cubicBezTo>
                  <a:close/>
                  <a:moveTo>
                    <a:pt x="8188" y="1879"/>
                  </a:moveTo>
                  <a:cubicBezTo>
                    <a:pt x="8181" y="1879"/>
                    <a:pt x="8174" y="1881"/>
                    <a:pt x="8169" y="1886"/>
                  </a:cubicBezTo>
                  <a:cubicBezTo>
                    <a:pt x="8109" y="1910"/>
                    <a:pt x="8061" y="1934"/>
                    <a:pt x="8014" y="1958"/>
                  </a:cubicBezTo>
                  <a:cubicBezTo>
                    <a:pt x="7990" y="1970"/>
                    <a:pt x="7978" y="1994"/>
                    <a:pt x="7990" y="2017"/>
                  </a:cubicBezTo>
                  <a:cubicBezTo>
                    <a:pt x="8002" y="2029"/>
                    <a:pt x="8014" y="2041"/>
                    <a:pt x="8026" y="2041"/>
                  </a:cubicBezTo>
                  <a:lnTo>
                    <a:pt x="8050" y="2041"/>
                  </a:lnTo>
                  <a:cubicBezTo>
                    <a:pt x="8097" y="2017"/>
                    <a:pt x="8157" y="1982"/>
                    <a:pt x="8204" y="1958"/>
                  </a:cubicBezTo>
                  <a:cubicBezTo>
                    <a:pt x="8228" y="1946"/>
                    <a:pt x="8228" y="1922"/>
                    <a:pt x="8216" y="1898"/>
                  </a:cubicBezTo>
                  <a:cubicBezTo>
                    <a:pt x="8209" y="1884"/>
                    <a:pt x="8198" y="1879"/>
                    <a:pt x="8188" y="1879"/>
                  </a:cubicBezTo>
                  <a:close/>
                  <a:moveTo>
                    <a:pt x="6697" y="2013"/>
                  </a:moveTo>
                  <a:cubicBezTo>
                    <a:pt x="6681" y="2013"/>
                    <a:pt x="6668" y="2024"/>
                    <a:pt x="6668" y="2041"/>
                  </a:cubicBezTo>
                  <a:cubicBezTo>
                    <a:pt x="6657" y="2065"/>
                    <a:pt x="6668" y="2089"/>
                    <a:pt x="6692" y="2101"/>
                  </a:cubicBezTo>
                  <a:cubicBezTo>
                    <a:pt x="6740" y="2113"/>
                    <a:pt x="6799" y="2125"/>
                    <a:pt x="6859" y="2136"/>
                  </a:cubicBezTo>
                  <a:cubicBezTo>
                    <a:pt x="6859" y="2148"/>
                    <a:pt x="6871" y="2148"/>
                    <a:pt x="6871" y="2148"/>
                  </a:cubicBezTo>
                  <a:cubicBezTo>
                    <a:pt x="6883" y="2148"/>
                    <a:pt x="6907" y="2125"/>
                    <a:pt x="6907" y="2113"/>
                  </a:cubicBezTo>
                  <a:cubicBezTo>
                    <a:pt x="6907" y="2077"/>
                    <a:pt x="6895" y="2065"/>
                    <a:pt x="6871" y="2053"/>
                  </a:cubicBezTo>
                  <a:cubicBezTo>
                    <a:pt x="6823" y="2041"/>
                    <a:pt x="6764" y="2029"/>
                    <a:pt x="6716" y="2017"/>
                  </a:cubicBezTo>
                  <a:cubicBezTo>
                    <a:pt x="6710" y="2014"/>
                    <a:pt x="6703" y="2013"/>
                    <a:pt x="6697" y="2013"/>
                  </a:cubicBezTo>
                  <a:close/>
                  <a:moveTo>
                    <a:pt x="7878" y="2013"/>
                  </a:moveTo>
                  <a:cubicBezTo>
                    <a:pt x="7872" y="2013"/>
                    <a:pt x="7865" y="2014"/>
                    <a:pt x="7859" y="2017"/>
                  </a:cubicBezTo>
                  <a:cubicBezTo>
                    <a:pt x="7811" y="2029"/>
                    <a:pt x="7752" y="2053"/>
                    <a:pt x="7704" y="2065"/>
                  </a:cubicBezTo>
                  <a:cubicBezTo>
                    <a:pt x="7680" y="2065"/>
                    <a:pt x="7657" y="2089"/>
                    <a:pt x="7669" y="2113"/>
                  </a:cubicBezTo>
                  <a:cubicBezTo>
                    <a:pt x="7669" y="2136"/>
                    <a:pt x="7692" y="2148"/>
                    <a:pt x="7704" y="2148"/>
                  </a:cubicBezTo>
                  <a:cubicBezTo>
                    <a:pt x="7716" y="2148"/>
                    <a:pt x="7716" y="2148"/>
                    <a:pt x="7716" y="2136"/>
                  </a:cubicBezTo>
                  <a:cubicBezTo>
                    <a:pt x="7776" y="2136"/>
                    <a:pt x="7835" y="2113"/>
                    <a:pt x="7883" y="2101"/>
                  </a:cubicBezTo>
                  <a:cubicBezTo>
                    <a:pt x="7907" y="2089"/>
                    <a:pt x="7919" y="2065"/>
                    <a:pt x="7907" y="2041"/>
                  </a:cubicBezTo>
                  <a:cubicBezTo>
                    <a:pt x="7907" y="2024"/>
                    <a:pt x="7894" y="2013"/>
                    <a:pt x="7878" y="2013"/>
                  </a:cubicBezTo>
                  <a:close/>
                  <a:moveTo>
                    <a:pt x="3850" y="2012"/>
                  </a:moveTo>
                  <a:cubicBezTo>
                    <a:pt x="3834" y="2012"/>
                    <a:pt x="3819" y="2021"/>
                    <a:pt x="3811" y="2029"/>
                  </a:cubicBezTo>
                  <a:cubicBezTo>
                    <a:pt x="3799" y="2053"/>
                    <a:pt x="3811" y="2077"/>
                    <a:pt x="3835" y="2089"/>
                  </a:cubicBezTo>
                  <a:cubicBezTo>
                    <a:pt x="3882" y="2113"/>
                    <a:pt x="3930" y="2136"/>
                    <a:pt x="3990" y="2160"/>
                  </a:cubicBezTo>
                  <a:cubicBezTo>
                    <a:pt x="3990" y="2160"/>
                    <a:pt x="4001" y="2172"/>
                    <a:pt x="4001" y="2172"/>
                  </a:cubicBezTo>
                  <a:cubicBezTo>
                    <a:pt x="4013" y="2172"/>
                    <a:pt x="4037" y="2160"/>
                    <a:pt x="4037" y="2148"/>
                  </a:cubicBezTo>
                  <a:cubicBezTo>
                    <a:pt x="4049" y="2125"/>
                    <a:pt x="4037" y="2089"/>
                    <a:pt x="4013" y="2089"/>
                  </a:cubicBezTo>
                  <a:cubicBezTo>
                    <a:pt x="3966" y="2065"/>
                    <a:pt x="3918" y="2041"/>
                    <a:pt x="3870" y="2017"/>
                  </a:cubicBezTo>
                  <a:cubicBezTo>
                    <a:pt x="3864" y="2014"/>
                    <a:pt x="3857" y="2012"/>
                    <a:pt x="3850" y="2012"/>
                  </a:cubicBezTo>
                  <a:close/>
                  <a:moveTo>
                    <a:pt x="7025" y="2086"/>
                  </a:moveTo>
                  <a:cubicBezTo>
                    <a:pt x="7006" y="2086"/>
                    <a:pt x="6990" y="2105"/>
                    <a:pt x="6990" y="2125"/>
                  </a:cubicBezTo>
                  <a:cubicBezTo>
                    <a:pt x="6990" y="2148"/>
                    <a:pt x="7002" y="2172"/>
                    <a:pt x="7026" y="2172"/>
                  </a:cubicBezTo>
                  <a:lnTo>
                    <a:pt x="7061" y="2172"/>
                  </a:lnTo>
                  <a:cubicBezTo>
                    <a:pt x="7109" y="2184"/>
                    <a:pt x="7157" y="2184"/>
                    <a:pt x="7204" y="2184"/>
                  </a:cubicBezTo>
                  <a:cubicBezTo>
                    <a:pt x="7228" y="2184"/>
                    <a:pt x="7240" y="2172"/>
                    <a:pt x="7240" y="2148"/>
                  </a:cubicBezTo>
                  <a:cubicBezTo>
                    <a:pt x="7252" y="2125"/>
                    <a:pt x="7228" y="2101"/>
                    <a:pt x="7204" y="2101"/>
                  </a:cubicBezTo>
                  <a:cubicBezTo>
                    <a:pt x="7157" y="2101"/>
                    <a:pt x="7109" y="2089"/>
                    <a:pt x="7073" y="2089"/>
                  </a:cubicBezTo>
                  <a:lnTo>
                    <a:pt x="7038" y="2089"/>
                  </a:lnTo>
                  <a:cubicBezTo>
                    <a:pt x="7033" y="2087"/>
                    <a:pt x="7029" y="2086"/>
                    <a:pt x="7025" y="2086"/>
                  </a:cubicBezTo>
                  <a:close/>
                  <a:moveTo>
                    <a:pt x="7538" y="2089"/>
                  </a:moveTo>
                  <a:cubicBezTo>
                    <a:pt x="7478" y="2101"/>
                    <a:pt x="7430" y="2101"/>
                    <a:pt x="7371" y="2101"/>
                  </a:cubicBezTo>
                  <a:cubicBezTo>
                    <a:pt x="7347" y="2101"/>
                    <a:pt x="7335" y="2125"/>
                    <a:pt x="7335" y="2148"/>
                  </a:cubicBezTo>
                  <a:cubicBezTo>
                    <a:pt x="7335" y="2172"/>
                    <a:pt x="7347" y="2184"/>
                    <a:pt x="7371" y="2184"/>
                  </a:cubicBezTo>
                  <a:cubicBezTo>
                    <a:pt x="7430" y="2184"/>
                    <a:pt x="7490" y="2184"/>
                    <a:pt x="7550" y="2172"/>
                  </a:cubicBezTo>
                  <a:cubicBezTo>
                    <a:pt x="7573" y="2172"/>
                    <a:pt x="7585" y="2148"/>
                    <a:pt x="7585" y="2125"/>
                  </a:cubicBezTo>
                  <a:cubicBezTo>
                    <a:pt x="7585" y="2101"/>
                    <a:pt x="7561" y="2089"/>
                    <a:pt x="7538" y="2089"/>
                  </a:cubicBezTo>
                  <a:close/>
                  <a:moveTo>
                    <a:pt x="5936" y="2039"/>
                  </a:moveTo>
                  <a:cubicBezTo>
                    <a:pt x="5927" y="2039"/>
                    <a:pt x="5917" y="2043"/>
                    <a:pt x="5906" y="2053"/>
                  </a:cubicBezTo>
                  <a:cubicBezTo>
                    <a:pt x="5871" y="2077"/>
                    <a:pt x="5823" y="2113"/>
                    <a:pt x="5775" y="2136"/>
                  </a:cubicBezTo>
                  <a:cubicBezTo>
                    <a:pt x="5752" y="2148"/>
                    <a:pt x="5752" y="2172"/>
                    <a:pt x="5764" y="2196"/>
                  </a:cubicBezTo>
                  <a:cubicBezTo>
                    <a:pt x="5764" y="2208"/>
                    <a:pt x="5787" y="2220"/>
                    <a:pt x="5799" y="2220"/>
                  </a:cubicBezTo>
                  <a:cubicBezTo>
                    <a:pt x="5799" y="2220"/>
                    <a:pt x="5811" y="2220"/>
                    <a:pt x="5811" y="2208"/>
                  </a:cubicBezTo>
                  <a:cubicBezTo>
                    <a:pt x="5871" y="2184"/>
                    <a:pt x="5918" y="2148"/>
                    <a:pt x="5966" y="2113"/>
                  </a:cubicBezTo>
                  <a:cubicBezTo>
                    <a:pt x="5978" y="2101"/>
                    <a:pt x="5990" y="2077"/>
                    <a:pt x="5966" y="2053"/>
                  </a:cubicBezTo>
                  <a:cubicBezTo>
                    <a:pt x="5959" y="2046"/>
                    <a:pt x="5948" y="2039"/>
                    <a:pt x="5936" y="2039"/>
                  </a:cubicBezTo>
                  <a:close/>
                  <a:moveTo>
                    <a:pt x="4168" y="2148"/>
                  </a:moveTo>
                  <a:cubicBezTo>
                    <a:pt x="4156" y="2148"/>
                    <a:pt x="4132" y="2160"/>
                    <a:pt x="4121" y="2172"/>
                  </a:cubicBezTo>
                  <a:cubicBezTo>
                    <a:pt x="4109" y="2196"/>
                    <a:pt x="4121" y="2220"/>
                    <a:pt x="4144" y="2232"/>
                  </a:cubicBezTo>
                  <a:cubicBezTo>
                    <a:pt x="4192" y="2256"/>
                    <a:pt x="4251" y="2267"/>
                    <a:pt x="4299" y="2291"/>
                  </a:cubicBezTo>
                  <a:lnTo>
                    <a:pt x="4323" y="2291"/>
                  </a:lnTo>
                  <a:cubicBezTo>
                    <a:pt x="4335" y="2291"/>
                    <a:pt x="4347" y="2279"/>
                    <a:pt x="4359" y="2267"/>
                  </a:cubicBezTo>
                  <a:cubicBezTo>
                    <a:pt x="4359" y="2244"/>
                    <a:pt x="4359" y="2220"/>
                    <a:pt x="4335" y="2208"/>
                  </a:cubicBezTo>
                  <a:cubicBezTo>
                    <a:pt x="4275" y="2196"/>
                    <a:pt x="4228" y="2172"/>
                    <a:pt x="4168" y="2148"/>
                  </a:cubicBezTo>
                  <a:close/>
                  <a:moveTo>
                    <a:pt x="5633" y="2208"/>
                  </a:moveTo>
                  <a:cubicBezTo>
                    <a:pt x="5573" y="2232"/>
                    <a:pt x="5525" y="2256"/>
                    <a:pt x="5478" y="2267"/>
                  </a:cubicBezTo>
                  <a:cubicBezTo>
                    <a:pt x="5454" y="2279"/>
                    <a:pt x="5442" y="2303"/>
                    <a:pt x="5442" y="2315"/>
                  </a:cubicBezTo>
                  <a:cubicBezTo>
                    <a:pt x="5454" y="2339"/>
                    <a:pt x="5466" y="2351"/>
                    <a:pt x="5490" y="2351"/>
                  </a:cubicBezTo>
                  <a:lnTo>
                    <a:pt x="5502" y="2351"/>
                  </a:lnTo>
                  <a:cubicBezTo>
                    <a:pt x="5549" y="2339"/>
                    <a:pt x="5609" y="2315"/>
                    <a:pt x="5656" y="2291"/>
                  </a:cubicBezTo>
                  <a:cubicBezTo>
                    <a:pt x="5680" y="2279"/>
                    <a:pt x="5692" y="2256"/>
                    <a:pt x="5680" y="2232"/>
                  </a:cubicBezTo>
                  <a:cubicBezTo>
                    <a:pt x="5668" y="2220"/>
                    <a:pt x="5645" y="2208"/>
                    <a:pt x="5633" y="2208"/>
                  </a:cubicBezTo>
                  <a:close/>
                  <a:moveTo>
                    <a:pt x="4477" y="2252"/>
                  </a:moveTo>
                  <a:cubicBezTo>
                    <a:pt x="4458" y="2252"/>
                    <a:pt x="4442" y="2272"/>
                    <a:pt x="4442" y="2291"/>
                  </a:cubicBezTo>
                  <a:cubicBezTo>
                    <a:pt x="4430" y="2303"/>
                    <a:pt x="4442" y="2327"/>
                    <a:pt x="4466" y="2339"/>
                  </a:cubicBezTo>
                  <a:cubicBezTo>
                    <a:pt x="4525" y="2351"/>
                    <a:pt x="4585" y="2363"/>
                    <a:pt x="4644" y="2375"/>
                  </a:cubicBezTo>
                  <a:cubicBezTo>
                    <a:pt x="4668" y="2375"/>
                    <a:pt x="4680" y="2363"/>
                    <a:pt x="4692" y="2339"/>
                  </a:cubicBezTo>
                  <a:cubicBezTo>
                    <a:pt x="4692" y="2315"/>
                    <a:pt x="4680" y="2303"/>
                    <a:pt x="4656" y="2291"/>
                  </a:cubicBezTo>
                  <a:cubicBezTo>
                    <a:pt x="4597" y="2279"/>
                    <a:pt x="4549" y="2267"/>
                    <a:pt x="4490" y="2256"/>
                  </a:cubicBezTo>
                  <a:cubicBezTo>
                    <a:pt x="4485" y="2253"/>
                    <a:pt x="4481" y="2252"/>
                    <a:pt x="4477" y="2252"/>
                  </a:cubicBezTo>
                  <a:close/>
                  <a:moveTo>
                    <a:pt x="4823" y="2315"/>
                  </a:moveTo>
                  <a:cubicBezTo>
                    <a:pt x="4799" y="2315"/>
                    <a:pt x="4775" y="2327"/>
                    <a:pt x="4775" y="2351"/>
                  </a:cubicBezTo>
                  <a:cubicBezTo>
                    <a:pt x="4763" y="2375"/>
                    <a:pt x="4787" y="2398"/>
                    <a:pt x="4811" y="2398"/>
                  </a:cubicBezTo>
                  <a:cubicBezTo>
                    <a:pt x="4871" y="2410"/>
                    <a:pt x="4918" y="2410"/>
                    <a:pt x="4978" y="2410"/>
                  </a:cubicBezTo>
                  <a:cubicBezTo>
                    <a:pt x="5002" y="2410"/>
                    <a:pt x="5025" y="2398"/>
                    <a:pt x="5025" y="2375"/>
                  </a:cubicBezTo>
                  <a:cubicBezTo>
                    <a:pt x="5025" y="2351"/>
                    <a:pt x="5002" y="2327"/>
                    <a:pt x="4978" y="2327"/>
                  </a:cubicBezTo>
                  <a:cubicBezTo>
                    <a:pt x="4930" y="2327"/>
                    <a:pt x="4871" y="2327"/>
                    <a:pt x="4823" y="2315"/>
                  </a:cubicBezTo>
                  <a:close/>
                  <a:moveTo>
                    <a:pt x="5311" y="2303"/>
                  </a:moveTo>
                  <a:cubicBezTo>
                    <a:pt x="5264" y="2315"/>
                    <a:pt x="5204" y="2327"/>
                    <a:pt x="5156" y="2327"/>
                  </a:cubicBezTo>
                  <a:cubicBezTo>
                    <a:pt x="5133" y="2327"/>
                    <a:pt x="5109" y="2351"/>
                    <a:pt x="5109" y="2375"/>
                  </a:cubicBezTo>
                  <a:cubicBezTo>
                    <a:pt x="5109" y="2398"/>
                    <a:pt x="5133" y="2410"/>
                    <a:pt x="5156" y="2410"/>
                  </a:cubicBezTo>
                  <a:cubicBezTo>
                    <a:pt x="5216" y="2410"/>
                    <a:pt x="5275" y="2398"/>
                    <a:pt x="5335" y="2386"/>
                  </a:cubicBezTo>
                  <a:cubicBezTo>
                    <a:pt x="5347" y="2386"/>
                    <a:pt x="5371" y="2363"/>
                    <a:pt x="5359" y="2339"/>
                  </a:cubicBezTo>
                  <a:cubicBezTo>
                    <a:pt x="5359" y="2315"/>
                    <a:pt x="5335" y="2303"/>
                    <a:pt x="5311" y="2303"/>
                  </a:cubicBezTo>
                  <a:close/>
                </a:path>
              </a:pathLst>
            </a:custGeom>
            <a:solidFill>
              <a:srgbClr val="2417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2" name="3 Minute Timer with Music for Kids! Countdown Videos HD!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997684" y="0"/>
            <a:ext cx="2479822" cy="13949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268705" y="128954"/>
            <a:ext cx="323466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3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  <a:endParaRPr kumimoji="0" lang="en-US" sz="3000" b="1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102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2037" y="540499"/>
            <a:ext cx="9288354" cy="6197774"/>
          </a:xfrm>
          <a:prstGeom prst="rect">
            <a:avLst/>
          </a:prstGeom>
        </p:spPr>
      </p:pic>
      <p:pic>
        <p:nvPicPr>
          <p:cNvPr id="9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52251"/>
            <a:ext cx="1472190" cy="1394900"/>
          </a:xfrm>
          <a:prstGeom prst="rect">
            <a:avLst/>
          </a:prstGeom>
        </p:spPr>
      </p:pic>
      <p:grpSp>
        <p:nvGrpSpPr>
          <p:cNvPr id="10" name="Google Shape;741;p15"/>
          <p:cNvGrpSpPr/>
          <p:nvPr/>
        </p:nvGrpSpPr>
        <p:grpSpPr>
          <a:xfrm flipH="1">
            <a:off x="10407513" y="5736203"/>
            <a:ext cx="1466124" cy="1002070"/>
            <a:chOff x="157977" y="4282239"/>
            <a:chExt cx="1336727" cy="690120"/>
          </a:xfrm>
        </p:grpSpPr>
        <p:sp>
          <p:nvSpPr>
            <p:cNvPr id="11" name="Google Shape;742;p15"/>
            <p:cNvSpPr/>
            <p:nvPr/>
          </p:nvSpPr>
          <p:spPr>
            <a:xfrm>
              <a:off x="1268232" y="4306377"/>
              <a:ext cx="226471" cy="208716"/>
            </a:xfrm>
            <a:custGeom>
              <a:avLst/>
              <a:gdLst/>
              <a:ahLst/>
              <a:cxnLst/>
              <a:rect l="l" t="t" r="r" b="b"/>
              <a:pathLst>
                <a:path w="2002" h="1847" extrusionOk="0">
                  <a:moveTo>
                    <a:pt x="1692" y="120"/>
                  </a:moveTo>
                  <a:lnTo>
                    <a:pt x="1692" y="120"/>
                  </a:lnTo>
                  <a:cubicBezTo>
                    <a:pt x="1358" y="298"/>
                    <a:pt x="799" y="655"/>
                    <a:pt x="489" y="834"/>
                  </a:cubicBezTo>
                  <a:cubicBezTo>
                    <a:pt x="346" y="798"/>
                    <a:pt x="144" y="715"/>
                    <a:pt x="96" y="655"/>
                  </a:cubicBezTo>
                  <a:cubicBezTo>
                    <a:pt x="215" y="560"/>
                    <a:pt x="1192" y="239"/>
                    <a:pt x="1692" y="120"/>
                  </a:cubicBezTo>
                  <a:close/>
                  <a:moveTo>
                    <a:pt x="1846" y="215"/>
                  </a:moveTo>
                  <a:cubicBezTo>
                    <a:pt x="1680" y="620"/>
                    <a:pt x="1180" y="1608"/>
                    <a:pt x="1061" y="1751"/>
                  </a:cubicBezTo>
                  <a:cubicBezTo>
                    <a:pt x="1001" y="1679"/>
                    <a:pt x="918" y="1382"/>
                    <a:pt x="858" y="1120"/>
                  </a:cubicBezTo>
                  <a:cubicBezTo>
                    <a:pt x="1430" y="620"/>
                    <a:pt x="1715" y="358"/>
                    <a:pt x="1846" y="215"/>
                  </a:cubicBezTo>
                  <a:close/>
                  <a:moveTo>
                    <a:pt x="1918" y="1"/>
                  </a:moveTo>
                  <a:cubicBezTo>
                    <a:pt x="1715" y="1"/>
                    <a:pt x="120" y="465"/>
                    <a:pt x="13" y="620"/>
                  </a:cubicBezTo>
                  <a:cubicBezTo>
                    <a:pt x="1" y="644"/>
                    <a:pt x="1" y="655"/>
                    <a:pt x="1" y="667"/>
                  </a:cubicBezTo>
                  <a:cubicBezTo>
                    <a:pt x="60" y="798"/>
                    <a:pt x="418" y="905"/>
                    <a:pt x="489" y="917"/>
                  </a:cubicBezTo>
                  <a:cubicBezTo>
                    <a:pt x="495" y="923"/>
                    <a:pt x="501" y="926"/>
                    <a:pt x="507" y="926"/>
                  </a:cubicBezTo>
                  <a:cubicBezTo>
                    <a:pt x="513" y="926"/>
                    <a:pt x="519" y="923"/>
                    <a:pt x="525" y="917"/>
                  </a:cubicBezTo>
                  <a:cubicBezTo>
                    <a:pt x="918" y="679"/>
                    <a:pt x="1501" y="322"/>
                    <a:pt x="1787" y="167"/>
                  </a:cubicBezTo>
                  <a:lnTo>
                    <a:pt x="1787" y="167"/>
                  </a:lnTo>
                  <a:cubicBezTo>
                    <a:pt x="1561" y="370"/>
                    <a:pt x="1096" y="786"/>
                    <a:pt x="775" y="1072"/>
                  </a:cubicBezTo>
                  <a:cubicBezTo>
                    <a:pt x="763" y="1084"/>
                    <a:pt x="763" y="1096"/>
                    <a:pt x="763" y="1108"/>
                  </a:cubicBezTo>
                  <a:cubicBezTo>
                    <a:pt x="930" y="1846"/>
                    <a:pt x="1025" y="1846"/>
                    <a:pt x="1061" y="1846"/>
                  </a:cubicBezTo>
                  <a:cubicBezTo>
                    <a:pt x="1180" y="1834"/>
                    <a:pt x="1799" y="548"/>
                    <a:pt x="1906" y="298"/>
                  </a:cubicBezTo>
                  <a:cubicBezTo>
                    <a:pt x="2001" y="72"/>
                    <a:pt x="1989" y="36"/>
                    <a:pt x="1977" y="12"/>
                  </a:cubicBezTo>
                  <a:lnTo>
                    <a:pt x="1965" y="12"/>
                  </a:lnTo>
                  <a:cubicBezTo>
                    <a:pt x="1965" y="12"/>
                    <a:pt x="1954" y="12"/>
                    <a:pt x="1954" y="1"/>
                  </a:cubicBezTo>
                  <a:close/>
                </a:path>
              </a:pathLst>
            </a:custGeom>
            <a:solidFill>
              <a:srgbClr val="2417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" name="Google Shape;743;p15"/>
            <p:cNvSpPr/>
            <p:nvPr/>
          </p:nvSpPr>
          <p:spPr>
            <a:xfrm>
              <a:off x="1320834" y="4555621"/>
              <a:ext cx="51244" cy="83622"/>
            </a:xfrm>
            <a:custGeom>
              <a:avLst/>
              <a:gdLst/>
              <a:ahLst/>
              <a:cxnLst/>
              <a:rect l="l" t="t" r="r" b="b"/>
              <a:pathLst>
                <a:path w="453" h="740" extrusionOk="0">
                  <a:moveTo>
                    <a:pt x="36" y="1"/>
                  </a:moveTo>
                  <a:cubicBezTo>
                    <a:pt x="12" y="1"/>
                    <a:pt x="0" y="25"/>
                    <a:pt x="0" y="48"/>
                  </a:cubicBezTo>
                  <a:cubicBezTo>
                    <a:pt x="24" y="322"/>
                    <a:pt x="60" y="679"/>
                    <a:pt x="119" y="727"/>
                  </a:cubicBezTo>
                  <a:cubicBezTo>
                    <a:pt x="131" y="727"/>
                    <a:pt x="143" y="739"/>
                    <a:pt x="155" y="739"/>
                  </a:cubicBezTo>
                  <a:lnTo>
                    <a:pt x="167" y="739"/>
                  </a:lnTo>
                  <a:cubicBezTo>
                    <a:pt x="250" y="727"/>
                    <a:pt x="381" y="572"/>
                    <a:pt x="441" y="513"/>
                  </a:cubicBezTo>
                  <a:cubicBezTo>
                    <a:pt x="453" y="489"/>
                    <a:pt x="453" y="465"/>
                    <a:pt x="429" y="453"/>
                  </a:cubicBezTo>
                  <a:cubicBezTo>
                    <a:pt x="424" y="443"/>
                    <a:pt x="415" y="440"/>
                    <a:pt x="405" y="440"/>
                  </a:cubicBezTo>
                  <a:cubicBezTo>
                    <a:pt x="391" y="440"/>
                    <a:pt x="376" y="446"/>
                    <a:pt x="369" y="453"/>
                  </a:cubicBezTo>
                  <a:cubicBezTo>
                    <a:pt x="298" y="549"/>
                    <a:pt x="203" y="632"/>
                    <a:pt x="167" y="644"/>
                  </a:cubicBezTo>
                  <a:cubicBezTo>
                    <a:pt x="143" y="584"/>
                    <a:pt x="107" y="287"/>
                    <a:pt x="84" y="37"/>
                  </a:cubicBezTo>
                  <a:cubicBezTo>
                    <a:pt x="84" y="13"/>
                    <a:pt x="60" y="1"/>
                    <a:pt x="36" y="1"/>
                  </a:cubicBezTo>
                  <a:close/>
                </a:path>
              </a:pathLst>
            </a:custGeom>
            <a:solidFill>
              <a:srgbClr val="2417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" name="Google Shape;744;p15"/>
            <p:cNvSpPr/>
            <p:nvPr/>
          </p:nvSpPr>
          <p:spPr>
            <a:xfrm>
              <a:off x="640408" y="4757541"/>
              <a:ext cx="370363" cy="210863"/>
            </a:xfrm>
            <a:custGeom>
              <a:avLst/>
              <a:gdLst/>
              <a:ahLst/>
              <a:cxnLst/>
              <a:rect l="l" t="t" r="r" b="b"/>
              <a:pathLst>
                <a:path w="3274" h="1866" extrusionOk="0">
                  <a:moveTo>
                    <a:pt x="1987" y="0"/>
                  </a:moveTo>
                  <a:cubicBezTo>
                    <a:pt x="1835" y="0"/>
                    <a:pt x="1700" y="85"/>
                    <a:pt x="1609" y="196"/>
                  </a:cubicBezTo>
                  <a:lnTo>
                    <a:pt x="1609" y="196"/>
                  </a:lnTo>
                  <a:cubicBezTo>
                    <a:pt x="1546" y="145"/>
                    <a:pt x="1464" y="101"/>
                    <a:pt x="1360" y="67"/>
                  </a:cubicBezTo>
                  <a:cubicBezTo>
                    <a:pt x="1273" y="37"/>
                    <a:pt x="1199" y="24"/>
                    <a:pt x="1138" y="24"/>
                  </a:cubicBezTo>
                  <a:cubicBezTo>
                    <a:pt x="762" y="24"/>
                    <a:pt x="824" y="508"/>
                    <a:pt x="824" y="508"/>
                  </a:cubicBezTo>
                  <a:cubicBezTo>
                    <a:pt x="783" y="482"/>
                    <a:pt x="740" y="470"/>
                    <a:pt x="695" y="470"/>
                  </a:cubicBezTo>
                  <a:cubicBezTo>
                    <a:pt x="372" y="470"/>
                    <a:pt x="1" y="1087"/>
                    <a:pt x="419" y="1401"/>
                  </a:cubicBezTo>
                  <a:cubicBezTo>
                    <a:pt x="554" y="1502"/>
                    <a:pt x="682" y="1546"/>
                    <a:pt x="793" y="1552"/>
                  </a:cubicBezTo>
                  <a:lnTo>
                    <a:pt x="793" y="1552"/>
                  </a:lnTo>
                  <a:cubicBezTo>
                    <a:pt x="828" y="1717"/>
                    <a:pt x="944" y="1861"/>
                    <a:pt x="1193" y="1865"/>
                  </a:cubicBezTo>
                  <a:cubicBezTo>
                    <a:pt x="1206" y="1865"/>
                    <a:pt x="1219" y="1865"/>
                    <a:pt x="1232" y="1865"/>
                  </a:cubicBezTo>
                  <a:cubicBezTo>
                    <a:pt x="1562" y="1865"/>
                    <a:pt x="1786" y="1790"/>
                    <a:pt x="1914" y="1677"/>
                  </a:cubicBezTo>
                  <a:lnTo>
                    <a:pt x="1914" y="1677"/>
                  </a:lnTo>
                  <a:cubicBezTo>
                    <a:pt x="1941" y="1713"/>
                    <a:pt x="1974" y="1749"/>
                    <a:pt x="2014" y="1782"/>
                  </a:cubicBezTo>
                  <a:cubicBezTo>
                    <a:pt x="2070" y="1825"/>
                    <a:pt x="2137" y="1844"/>
                    <a:pt x="2211" y="1844"/>
                  </a:cubicBezTo>
                  <a:cubicBezTo>
                    <a:pt x="2641" y="1844"/>
                    <a:pt x="3274" y="1180"/>
                    <a:pt x="2907" y="793"/>
                  </a:cubicBezTo>
                  <a:cubicBezTo>
                    <a:pt x="2805" y="683"/>
                    <a:pt x="2696" y="641"/>
                    <a:pt x="2595" y="641"/>
                  </a:cubicBezTo>
                  <a:cubicBezTo>
                    <a:pt x="2584" y="641"/>
                    <a:pt x="2573" y="642"/>
                    <a:pt x="2563" y="642"/>
                  </a:cubicBezTo>
                  <a:lnTo>
                    <a:pt x="2563" y="642"/>
                  </a:lnTo>
                  <a:cubicBezTo>
                    <a:pt x="2568" y="451"/>
                    <a:pt x="2474" y="231"/>
                    <a:pt x="2241" y="79"/>
                  </a:cubicBezTo>
                  <a:cubicBezTo>
                    <a:pt x="2154" y="24"/>
                    <a:pt x="2068" y="0"/>
                    <a:pt x="19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" name="Google Shape;745;p15"/>
            <p:cNvSpPr/>
            <p:nvPr/>
          </p:nvSpPr>
          <p:spPr>
            <a:xfrm>
              <a:off x="656810" y="4752908"/>
              <a:ext cx="334051" cy="219451"/>
            </a:xfrm>
            <a:custGeom>
              <a:avLst/>
              <a:gdLst/>
              <a:ahLst/>
              <a:cxnLst/>
              <a:rect l="l" t="t" r="r" b="b"/>
              <a:pathLst>
                <a:path w="2953" h="1942" extrusionOk="0">
                  <a:moveTo>
                    <a:pt x="1477" y="299"/>
                  </a:moveTo>
                  <a:cubicBezTo>
                    <a:pt x="1596" y="406"/>
                    <a:pt x="1608" y="549"/>
                    <a:pt x="1584" y="632"/>
                  </a:cubicBezTo>
                  <a:cubicBezTo>
                    <a:pt x="1569" y="683"/>
                    <a:pt x="1536" y="707"/>
                    <a:pt x="1500" y="707"/>
                  </a:cubicBezTo>
                  <a:cubicBezTo>
                    <a:pt x="1477" y="707"/>
                    <a:pt x="1452" y="698"/>
                    <a:pt x="1429" y="680"/>
                  </a:cubicBezTo>
                  <a:cubicBezTo>
                    <a:pt x="1346" y="608"/>
                    <a:pt x="1369" y="442"/>
                    <a:pt x="1477" y="299"/>
                  </a:cubicBezTo>
                  <a:close/>
                  <a:moveTo>
                    <a:pt x="2370" y="727"/>
                  </a:moveTo>
                  <a:cubicBezTo>
                    <a:pt x="2346" y="894"/>
                    <a:pt x="2250" y="1013"/>
                    <a:pt x="2119" y="1025"/>
                  </a:cubicBezTo>
                  <a:lnTo>
                    <a:pt x="2096" y="1025"/>
                  </a:lnTo>
                  <a:cubicBezTo>
                    <a:pt x="2060" y="1025"/>
                    <a:pt x="2060" y="1013"/>
                    <a:pt x="2060" y="1013"/>
                  </a:cubicBezTo>
                  <a:cubicBezTo>
                    <a:pt x="2060" y="942"/>
                    <a:pt x="2191" y="775"/>
                    <a:pt x="2370" y="727"/>
                  </a:cubicBezTo>
                  <a:close/>
                  <a:moveTo>
                    <a:pt x="822" y="1132"/>
                  </a:moveTo>
                  <a:cubicBezTo>
                    <a:pt x="846" y="1132"/>
                    <a:pt x="857" y="1156"/>
                    <a:pt x="881" y="1180"/>
                  </a:cubicBezTo>
                  <a:cubicBezTo>
                    <a:pt x="941" y="1263"/>
                    <a:pt x="953" y="1346"/>
                    <a:pt x="917" y="1418"/>
                  </a:cubicBezTo>
                  <a:cubicBezTo>
                    <a:pt x="881" y="1501"/>
                    <a:pt x="786" y="1549"/>
                    <a:pt x="679" y="1549"/>
                  </a:cubicBezTo>
                  <a:cubicBezTo>
                    <a:pt x="655" y="1406"/>
                    <a:pt x="703" y="1251"/>
                    <a:pt x="762" y="1180"/>
                  </a:cubicBezTo>
                  <a:cubicBezTo>
                    <a:pt x="774" y="1156"/>
                    <a:pt x="798" y="1132"/>
                    <a:pt x="822" y="1132"/>
                  </a:cubicBezTo>
                  <a:close/>
                  <a:moveTo>
                    <a:pt x="1798" y="1263"/>
                  </a:moveTo>
                  <a:cubicBezTo>
                    <a:pt x="1810" y="1263"/>
                    <a:pt x="1822" y="1287"/>
                    <a:pt x="1834" y="1323"/>
                  </a:cubicBezTo>
                  <a:cubicBezTo>
                    <a:pt x="1869" y="1442"/>
                    <a:pt x="1846" y="1561"/>
                    <a:pt x="1774" y="1644"/>
                  </a:cubicBezTo>
                  <a:cubicBezTo>
                    <a:pt x="1703" y="1525"/>
                    <a:pt x="1715" y="1394"/>
                    <a:pt x="1750" y="1311"/>
                  </a:cubicBezTo>
                  <a:cubicBezTo>
                    <a:pt x="1774" y="1275"/>
                    <a:pt x="1786" y="1263"/>
                    <a:pt x="1798" y="1263"/>
                  </a:cubicBezTo>
                  <a:close/>
                  <a:moveTo>
                    <a:pt x="1845" y="85"/>
                  </a:moveTo>
                  <a:cubicBezTo>
                    <a:pt x="1922" y="85"/>
                    <a:pt x="2000" y="108"/>
                    <a:pt x="2072" y="156"/>
                  </a:cubicBezTo>
                  <a:cubicBezTo>
                    <a:pt x="2262" y="275"/>
                    <a:pt x="2370" y="453"/>
                    <a:pt x="2381" y="644"/>
                  </a:cubicBezTo>
                  <a:cubicBezTo>
                    <a:pt x="2155" y="680"/>
                    <a:pt x="1977" y="894"/>
                    <a:pt x="1977" y="1013"/>
                  </a:cubicBezTo>
                  <a:cubicBezTo>
                    <a:pt x="1977" y="1061"/>
                    <a:pt x="2012" y="1108"/>
                    <a:pt x="2096" y="1108"/>
                  </a:cubicBezTo>
                  <a:lnTo>
                    <a:pt x="2131" y="1108"/>
                  </a:lnTo>
                  <a:cubicBezTo>
                    <a:pt x="2310" y="1084"/>
                    <a:pt x="2441" y="930"/>
                    <a:pt x="2453" y="727"/>
                  </a:cubicBezTo>
                  <a:cubicBezTo>
                    <a:pt x="2560" y="727"/>
                    <a:pt x="2643" y="775"/>
                    <a:pt x="2727" y="858"/>
                  </a:cubicBezTo>
                  <a:cubicBezTo>
                    <a:pt x="2870" y="1013"/>
                    <a:pt x="2834" y="1180"/>
                    <a:pt x="2786" y="1311"/>
                  </a:cubicBezTo>
                  <a:cubicBezTo>
                    <a:pt x="2667" y="1585"/>
                    <a:pt x="2322" y="1846"/>
                    <a:pt x="2072" y="1846"/>
                  </a:cubicBezTo>
                  <a:cubicBezTo>
                    <a:pt x="2000" y="1846"/>
                    <a:pt x="1941" y="1823"/>
                    <a:pt x="1893" y="1787"/>
                  </a:cubicBezTo>
                  <a:cubicBezTo>
                    <a:pt x="1869" y="1763"/>
                    <a:pt x="1846" y="1739"/>
                    <a:pt x="1822" y="1715"/>
                  </a:cubicBezTo>
                  <a:cubicBezTo>
                    <a:pt x="1929" y="1608"/>
                    <a:pt x="1965" y="1454"/>
                    <a:pt x="1917" y="1311"/>
                  </a:cubicBezTo>
                  <a:cubicBezTo>
                    <a:pt x="1881" y="1204"/>
                    <a:pt x="1834" y="1180"/>
                    <a:pt x="1798" y="1180"/>
                  </a:cubicBezTo>
                  <a:cubicBezTo>
                    <a:pt x="1750" y="1180"/>
                    <a:pt x="1703" y="1215"/>
                    <a:pt x="1679" y="1275"/>
                  </a:cubicBezTo>
                  <a:cubicBezTo>
                    <a:pt x="1619" y="1382"/>
                    <a:pt x="1619" y="1549"/>
                    <a:pt x="1715" y="1704"/>
                  </a:cubicBezTo>
                  <a:cubicBezTo>
                    <a:pt x="1608" y="1775"/>
                    <a:pt x="1429" y="1858"/>
                    <a:pt x="1084" y="1858"/>
                  </a:cubicBezTo>
                  <a:lnTo>
                    <a:pt x="1048" y="1858"/>
                  </a:lnTo>
                  <a:cubicBezTo>
                    <a:pt x="834" y="1858"/>
                    <a:pt x="738" y="1739"/>
                    <a:pt x="703" y="1632"/>
                  </a:cubicBezTo>
                  <a:cubicBezTo>
                    <a:pt x="834" y="1632"/>
                    <a:pt x="941" y="1561"/>
                    <a:pt x="1000" y="1454"/>
                  </a:cubicBezTo>
                  <a:cubicBezTo>
                    <a:pt x="1048" y="1346"/>
                    <a:pt x="1024" y="1227"/>
                    <a:pt x="941" y="1120"/>
                  </a:cubicBezTo>
                  <a:cubicBezTo>
                    <a:pt x="905" y="1061"/>
                    <a:pt x="857" y="1049"/>
                    <a:pt x="822" y="1049"/>
                  </a:cubicBezTo>
                  <a:cubicBezTo>
                    <a:pt x="774" y="1049"/>
                    <a:pt x="726" y="1073"/>
                    <a:pt x="691" y="1120"/>
                  </a:cubicBezTo>
                  <a:cubicBezTo>
                    <a:pt x="619" y="1215"/>
                    <a:pt x="584" y="1382"/>
                    <a:pt x="595" y="1537"/>
                  </a:cubicBezTo>
                  <a:cubicBezTo>
                    <a:pt x="500" y="1525"/>
                    <a:pt x="405" y="1477"/>
                    <a:pt x="298" y="1406"/>
                  </a:cubicBezTo>
                  <a:cubicBezTo>
                    <a:pt x="143" y="1287"/>
                    <a:pt x="95" y="1108"/>
                    <a:pt x="155" y="918"/>
                  </a:cubicBezTo>
                  <a:cubicBezTo>
                    <a:pt x="226" y="715"/>
                    <a:pt x="405" y="549"/>
                    <a:pt x="560" y="549"/>
                  </a:cubicBezTo>
                  <a:cubicBezTo>
                    <a:pt x="595" y="549"/>
                    <a:pt x="631" y="561"/>
                    <a:pt x="655" y="584"/>
                  </a:cubicBezTo>
                  <a:lnTo>
                    <a:pt x="703" y="584"/>
                  </a:lnTo>
                  <a:cubicBezTo>
                    <a:pt x="715" y="572"/>
                    <a:pt x="726" y="549"/>
                    <a:pt x="726" y="537"/>
                  </a:cubicBezTo>
                  <a:cubicBezTo>
                    <a:pt x="726" y="537"/>
                    <a:pt x="691" y="311"/>
                    <a:pt x="798" y="180"/>
                  </a:cubicBezTo>
                  <a:cubicBezTo>
                    <a:pt x="847" y="131"/>
                    <a:pt x="915" y="107"/>
                    <a:pt x="1002" y="107"/>
                  </a:cubicBezTo>
                  <a:cubicBezTo>
                    <a:pt x="1064" y="107"/>
                    <a:pt x="1135" y="119"/>
                    <a:pt x="1215" y="144"/>
                  </a:cubicBezTo>
                  <a:cubicBezTo>
                    <a:pt x="1286" y="168"/>
                    <a:pt x="1357" y="203"/>
                    <a:pt x="1405" y="239"/>
                  </a:cubicBezTo>
                  <a:cubicBezTo>
                    <a:pt x="1286" y="406"/>
                    <a:pt x="1250" y="620"/>
                    <a:pt x="1381" y="739"/>
                  </a:cubicBezTo>
                  <a:cubicBezTo>
                    <a:pt x="1420" y="773"/>
                    <a:pt x="1462" y="789"/>
                    <a:pt x="1501" y="789"/>
                  </a:cubicBezTo>
                  <a:cubicBezTo>
                    <a:pt x="1572" y="789"/>
                    <a:pt x="1637" y="740"/>
                    <a:pt x="1667" y="656"/>
                  </a:cubicBezTo>
                  <a:cubicBezTo>
                    <a:pt x="1703" y="549"/>
                    <a:pt x="1679" y="370"/>
                    <a:pt x="1524" y="227"/>
                  </a:cubicBezTo>
                  <a:cubicBezTo>
                    <a:pt x="1617" y="135"/>
                    <a:pt x="1730" y="85"/>
                    <a:pt x="1845" y="85"/>
                  </a:cubicBezTo>
                  <a:close/>
                  <a:moveTo>
                    <a:pt x="1846" y="1"/>
                  </a:moveTo>
                  <a:cubicBezTo>
                    <a:pt x="1703" y="1"/>
                    <a:pt x="1572" y="61"/>
                    <a:pt x="1465" y="180"/>
                  </a:cubicBezTo>
                  <a:cubicBezTo>
                    <a:pt x="1393" y="132"/>
                    <a:pt x="1322" y="96"/>
                    <a:pt x="1238" y="61"/>
                  </a:cubicBezTo>
                  <a:cubicBezTo>
                    <a:pt x="1154" y="34"/>
                    <a:pt x="1077" y="20"/>
                    <a:pt x="1009" y="20"/>
                  </a:cubicBezTo>
                  <a:cubicBezTo>
                    <a:pt x="896" y="20"/>
                    <a:pt x="805" y="58"/>
                    <a:pt x="738" y="132"/>
                  </a:cubicBezTo>
                  <a:cubicBezTo>
                    <a:pt x="643" y="239"/>
                    <a:pt x="631" y="394"/>
                    <a:pt x="631" y="477"/>
                  </a:cubicBezTo>
                  <a:cubicBezTo>
                    <a:pt x="607" y="477"/>
                    <a:pt x="584" y="465"/>
                    <a:pt x="548" y="465"/>
                  </a:cubicBezTo>
                  <a:cubicBezTo>
                    <a:pt x="357" y="465"/>
                    <a:pt x="155" y="656"/>
                    <a:pt x="72" y="894"/>
                  </a:cubicBezTo>
                  <a:cubicBezTo>
                    <a:pt x="0" y="1120"/>
                    <a:pt x="60" y="1334"/>
                    <a:pt x="250" y="1477"/>
                  </a:cubicBezTo>
                  <a:cubicBezTo>
                    <a:pt x="369" y="1561"/>
                    <a:pt x="488" y="1620"/>
                    <a:pt x="607" y="1632"/>
                  </a:cubicBezTo>
                  <a:cubicBezTo>
                    <a:pt x="667" y="1823"/>
                    <a:pt x="822" y="1942"/>
                    <a:pt x="1048" y="1942"/>
                  </a:cubicBezTo>
                  <a:lnTo>
                    <a:pt x="1084" y="1942"/>
                  </a:lnTo>
                  <a:cubicBezTo>
                    <a:pt x="1381" y="1942"/>
                    <a:pt x="1608" y="1882"/>
                    <a:pt x="1762" y="1775"/>
                  </a:cubicBezTo>
                  <a:cubicBezTo>
                    <a:pt x="1786" y="1799"/>
                    <a:pt x="1810" y="1823"/>
                    <a:pt x="1846" y="1846"/>
                  </a:cubicBezTo>
                  <a:cubicBezTo>
                    <a:pt x="1905" y="1906"/>
                    <a:pt x="1977" y="1930"/>
                    <a:pt x="2072" y="1930"/>
                  </a:cubicBezTo>
                  <a:cubicBezTo>
                    <a:pt x="2358" y="1930"/>
                    <a:pt x="2727" y="1656"/>
                    <a:pt x="2858" y="1346"/>
                  </a:cubicBezTo>
                  <a:cubicBezTo>
                    <a:pt x="2953" y="1132"/>
                    <a:pt x="2929" y="942"/>
                    <a:pt x="2786" y="799"/>
                  </a:cubicBezTo>
                  <a:cubicBezTo>
                    <a:pt x="2691" y="703"/>
                    <a:pt x="2584" y="644"/>
                    <a:pt x="2465" y="644"/>
                  </a:cubicBezTo>
                  <a:cubicBezTo>
                    <a:pt x="2453" y="418"/>
                    <a:pt x="2322" y="215"/>
                    <a:pt x="2119" y="84"/>
                  </a:cubicBezTo>
                  <a:cubicBezTo>
                    <a:pt x="2024" y="25"/>
                    <a:pt x="1941" y="1"/>
                    <a:pt x="1846" y="1"/>
                  </a:cubicBezTo>
                  <a:close/>
                </a:path>
              </a:pathLst>
            </a:custGeom>
            <a:solidFill>
              <a:srgbClr val="2417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Google Shape;746;p15"/>
            <p:cNvSpPr/>
            <p:nvPr/>
          </p:nvSpPr>
          <p:spPr>
            <a:xfrm>
              <a:off x="157977" y="4282239"/>
              <a:ext cx="94457" cy="95600"/>
            </a:xfrm>
            <a:custGeom>
              <a:avLst/>
              <a:gdLst/>
              <a:ahLst/>
              <a:cxnLst/>
              <a:rect l="l" t="t" r="r" b="b"/>
              <a:pathLst>
                <a:path w="835" h="846" extrusionOk="0">
                  <a:moveTo>
                    <a:pt x="441" y="131"/>
                  </a:moveTo>
                  <a:cubicBezTo>
                    <a:pt x="453" y="167"/>
                    <a:pt x="465" y="203"/>
                    <a:pt x="465" y="238"/>
                  </a:cubicBezTo>
                  <a:cubicBezTo>
                    <a:pt x="489" y="322"/>
                    <a:pt x="489" y="334"/>
                    <a:pt x="501" y="345"/>
                  </a:cubicBezTo>
                  <a:cubicBezTo>
                    <a:pt x="513" y="369"/>
                    <a:pt x="525" y="369"/>
                    <a:pt x="608" y="405"/>
                  </a:cubicBezTo>
                  <a:cubicBezTo>
                    <a:pt x="632" y="417"/>
                    <a:pt x="667" y="429"/>
                    <a:pt x="703" y="441"/>
                  </a:cubicBezTo>
                  <a:cubicBezTo>
                    <a:pt x="655" y="453"/>
                    <a:pt x="596" y="476"/>
                    <a:pt x="536" y="500"/>
                  </a:cubicBezTo>
                  <a:cubicBezTo>
                    <a:pt x="525" y="500"/>
                    <a:pt x="513" y="512"/>
                    <a:pt x="501" y="524"/>
                  </a:cubicBezTo>
                  <a:cubicBezTo>
                    <a:pt x="477" y="596"/>
                    <a:pt x="441" y="667"/>
                    <a:pt x="417" y="726"/>
                  </a:cubicBezTo>
                  <a:cubicBezTo>
                    <a:pt x="394" y="667"/>
                    <a:pt x="370" y="584"/>
                    <a:pt x="358" y="512"/>
                  </a:cubicBezTo>
                  <a:cubicBezTo>
                    <a:pt x="346" y="500"/>
                    <a:pt x="334" y="488"/>
                    <a:pt x="322" y="476"/>
                  </a:cubicBezTo>
                  <a:cubicBezTo>
                    <a:pt x="251" y="465"/>
                    <a:pt x="167" y="453"/>
                    <a:pt x="120" y="441"/>
                  </a:cubicBezTo>
                  <a:cubicBezTo>
                    <a:pt x="179" y="405"/>
                    <a:pt x="263" y="369"/>
                    <a:pt x="346" y="334"/>
                  </a:cubicBezTo>
                  <a:cubicBezTo>
                    <a:pt x="346" y="334"/>
                    <a:pt x="358" y="322"/>
                    <a:pt x="370" y="322"/>
                  </a:cubicBezTo>
                  <a:cubicBezTo>
                    <a:pt x="382" y="250"/>
                    <a:pt x="417" y="179"/>
                    <a:pt x="441" y="131"/>
                  </a:cubicBezTo>
                  <a:close/>
                  <a:moveTo>
                    <a:pt x="453" y="0"/>
                  </a:moveTo>
                  <a:cubicBezTo>
                    <a:pt x="429" y="0"/>
                    <a:pt x="394" y="0"/>
                    <a:pt x="286" y="262"/>
                  </a:cubicBezTo>
                  <a:cubicBezTo>
                    <a:pt x="13" y="381"/>
                    <a:pt x="1" y="417"/>
                    <a:pt x="1" y="429"/>
                  </a:cubicBezTo>
                  <a:cubicBezTo>
                    <a:pt x="1" y="441"/>
                    <a:pt x="1" y="465"/>
                    <a:pt x="13" y="476"/>
                  </a:cubicBezTo>
                  <a:cubicBezTo>
                    <a:pt x="13" y="488"/>
                    <a:pt x="36" y="512"/>
                    <a:pt x="274" y="560"/>
                  </a:cubicBezTo>
                  <a:cubicBezTo>
                    <a:pt x="346" y="846"/>
                    <a:pt x="370" y="846"/>
                    <a:pt x="405" y="846"/>
                  </a:cubicBezTo>
                  <a:cubicBezTo>
                    <a:pt x="429" y="834"/>
                    <a:pt x="453" y="834"/>
                    <a:pt x="572" y="572"/>
                  </a:cubicBezTo>
                  <a:cubicBezTo>
                    <a:pt x="644" y="548"/>
                    <a:pt x="786" y="500"/>
                    <a:pt x="810" y="465"/>
                  </a:cubicBezTo>
                  <a:cubicBezTo>
                    <a:pt x="822" y="465"/>
                    <a:pt x="834" y="441"/>
                    <a:pt x="822" y="429"/>
                  </a:cubicBezTo>
                  <a:cubicBezTo>
                    <a:pt x="822" y="393"/>
                    <a:pt x="786" y="369"/>
                    <a:pt x="644" y="322"/>
                  </a:cubicBezTo>
                  <a:cubicBezTo>
                    <a:pt x="620" y="310"/>
                    <a:pt x="584" y="298"/>
                    <a:pt x="572" y="298"/>
                  </a:cubicBezTo>
                  <a:cubicBezTo>
                    <a:pt x="560" y="274"/>
                    <a:pt x="560" y="238"/>
                    <a:pt x="548" y="215"/>
                  </a:cubicBezTo>
                  <a:cubicBezTo>
                    <a:pt x="525" y="107"/>
                    <a:pt x="513" y="48"/>
                    <a:pt x="489" y="24"/>
                  </a:cubicBezTo>
                  <a:cubicBezTo>
                    <a:pt x="477" y="12"/>
                    <a:pt x="465" y="0"/>
                    <a:pt x="453" y="0"/>
                  </a:cubicBezTo>
                  <a:close/>
                </a:path>
              </a:pathLst>
            </a:custGeom>
            <a:solidFill>
              <a:srgbClr val="2417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" name="Google Shape;747;p15"/>
            <p:cNvSpPr/>
            <p:nvPr/>
          </p:nvSpPr>
          <p:spPr>
            <a:xfrm>
              <a:off x="1007592" y="4392820"/>
              <a:ext cx="70249" cy="70062"/>
            </a:xfrm>
            <a:custGeom>
              <a:avLst/>
              <a:gdLst/>
              <a:ahLst/>
              <a:cxnLst/>
              <a:rect l="l" t="t" r="r" b="b"/>
              <a:pathLst>
                <a:path w="621" h="620" extrusionOk="0">
                  <a:moveTo>
                    <a:pt x="310" y="84"/>
                  </a:moveTo>
                  <a:cubicBezTo>
                    <a:pt x="441" y="84"/>
                    <a:pt x="537" y="191"/>
                    <a:pt x="537" y="310"/>
                  </a:cubicBezTo>
                  <a:cubicBezTo>
                    <a:pt x="537" y="429"/>
                    <a:pt x="430" y="536"/>
                    <a:pt x="310" y="536"/>
                  </a:cubicBezTo>
                  <a:cubicBezTo>
                    <a:pt x="191" y="536"/>
                    <a:pt x="96" y="429"/>
                    <a:pt x="96" y="310"/>
                  </a:cubicBezTo>
                  <a:cubicBezTo>
                    <a:pt x="96" y="179"/>
                    <a:pt x="191" y="84"/>
                    <a:pt x="310" y="84"/>
                  </a:cubicBezTo>
                  <a:close/>
                  <a:moveTo>
                    <a:pt x="310" y="1"/>
                  </a:moveTo>
                  <a:cubicBezTo>
                    <a:pt x="144" y="1"/>
                    <a:pt x="13" y="144"/>
                    <a:pt x="13" y="310"/>
                  </a:cubicBezTo>
                  <a:cubicBezTo>
                    <a:pt x="1" y="477"/>
                    <a:pt x="144" y="620"/>
                    <a:pt x="310" y="620"/>
                  </a:cubicBezTo>
                  <a:cubicBezTo>
                    <a:pt x="477" y="620"/>
                    <a:pt x="620" y="477"/>
                    <a:pt x="620" y="310"/>
                  </a:cubicBezTo>
                  <a:cubicBezTo>
                    <a:pt x="620" y="144"/>
                    <a:pt x="489" y="1"/>
                    <a:pt x="310" y="1"/>
                  </a:cubicBezTo>
                  <a:close/>
                </a:path>
              </a:pathLst>
            </a:custGeom>
            <a:solidFill>
              <a:srgbClr val="2417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" name="Google Shape;748;p15"/>
            <p:cNvSpPr/>
            <p:nvPr/>
          </p:nvSpPr>
          <p:spPr>
            <a:xfrm>
              <a:off x="233851" y="4425596"/>
              <a:ext cx="1034505" cy="272449"/>
            </a:xfrm>
            <a:custGeom>
              <a:avLst/>
              <a:gdLst/>
              <a:ahLst/>
              <a:cxnLst/>
              <a:rect l="l" t="t" r="r" b="b"/>
              <a:pathLst>
                <a:path w="9145" h="2411" extrusionOk="0">
                  <a:moveTo>
                    <a:pt x="56" y="1"/>
                  </a:moveTo>
                  <a:cubicBezTo>
                    <a:pt x="49" y="1"/>
                    <a:pt x="43" y="2"/>
                    <a:pt x="37" y="5"/>
                  </a:cubicBezTo>
                  <a:cubicBezTo>
                    <a:pt x="13" y="5"/>
                    <a:pt x="1" y="29"/>
                    <a:pt x="13" y="53"/>
                  </a:cubicBezTo>
                  <a:cubicBezTo>
                    <a:pt x="37" y="112"/>
                    <a:pt x="60" y="160"/>
                    <a:pt x="84" y="208"/>
                  </a:cubicBezTo>
                  <a:cubicBezTo>
                    <a:pt x="84" y="220"/>
                    <a:pt x="108" y="231"/>
                    <a:pt x="120" y="231"/>
                  </a:cubicBezTo>
                  <a:lnTo>
                    <a:pt x="144" y="231"/>
                  </a:lnTo>
                  <a:cubicBezTo>
                    <a:pt x="156" y="220"/>
                    <a:pt x="168" y="196"/>
                    <a:pt x="156" y="172"/>
                  </a:cubicBezTo>
                  <a:cubicBezTo>
                    <a:pt x="132" y="124"/>
                    <a:pt x="108" y="77"/>
                    <a:pt x="96" y="29"/>
                  </a:cubicBezTo>
                  <a:cubicBezTo>
                    <a:pt x="87" y="12"/>
                    <a:pt x="72" y="1"/>
                    <a:pt x="56" y="1"/>
                  </a:cubicBezTo>
                  <a:close/>
                  <a:moveTo>
                    <a:pt x="2806" y="72"/>
                  </a:moveTo>
                  <a:cubicBezTo>
                    <a:pt x="2800" y="72"/>
                    <a:pt x="2793" y="73"/>
                    <a:pt x="2787" y="77"/>
                  </a:cubicBezTo>
                  <a:cubicBezTo>
                    <a:pt x="2727" y="89"/>
                    <a:pt x="2680" y="124"/>
                    <a:pt x="2632" y="172"/>
                  </a:cubicBezTo>
                  <a:cubicBezTo>
                    <a:pt x="2608" y="184"/>
                    <a:pt x="2608" y="208"/>
                    <a:pt x="2620" y="231"/>
                  </a:cubicBezTo>
                  <a:cubicBezTo>
                    <a:pt x="2632" y="243"/>
                    <a:pt x="2644" y="243"/>
                    <a:pt x="2656" y="243"/>
                  </a:cubicBezTo>
                  <a:cubicBezTo>
                    <a:pt x="2668" y="243"/>
                    <a:pt x="2668" y="243"/>
                    <a:pt x="2680" y="231"/>
                  </a:cubicBezTo>
                  <a:cubicBezTo>
                    <a:pt x="2727" y="196"/>
                    <a:pt x="2763" y="172"/>
                    <a:pt x="2811" y="160"/>
                  </a:cubicBezTo>
                  <a:cubicBezTo>
                    <a:pt x="2835" y="148"/>
                    <a:pt x="2847" y="124"/>
                    <a:pt x="2835" y="100"/>
                  </a:cubicBezTo>
                  <a:cubicBezTo>
                    <a:pt x="2835" y="83"/>
                    <a:pt x="2822" y="72"/>
                    <a:pt x="2806" y="72"/>
                  </a:cubicBezTo>
                  <a:close/>
                  <a:moveTo>
                    <a:pt x="2969" y="84"/>
                  </a:moveTo>
                  <a:cubicBezTo>
                    <a:pt x="2953" y="84"/>
                    <a:pt x="2938" y="92"/>
                    <a:pt x="2930" y="100"/>
                  </a:cubicBezTo>
                  <a:cubicBezTo>
                    <a:pt x="2918" y="124"/>
                    <a:pt x="2918" y="148"/>
                    <a:pt x="2942" y="160"/>
                  </a:cubicBezTo>
                  <a:cubicBezTo>
                    <a:pt x="2954" y="172"/>
                    <a:pt x="2954" y="172"/>
                    <a:pt x="2966" y="184"/>
                  </a:cubicBezTo>
                  <a:cubicBezTo>
                    <a:pt x="2966" y="184"/>
                    <a:pt x="2978" y="196"/>
                    <a:pt x="2978" y="220"/>
                  </a:cubicBezTo>
                  <a:cubicBezTo>
                    <a:pt x="2978" y="231"/>
                    <a:pt x="2966" y="243"/>
                    <a:pt x="2966" y="267"/>
                  </a:cubicBezTo>
                  <a:cubicBezTo>
                    <a:pt x="2954" y="279"/>
                    <a:pt x="2966" y="303"/>
                    <a:pt x="2989" y="315"/>
                  </a:cubicBezTo>
                  <a:lnTo>
                    <a:pt x="3001" y="315"/>
                  </a:lnTo>
                  <a:cubicBezTo>
                    <a:pt x="3025" y="315"/>
                    <a:pt x="3037" y="303"/>
                    <a:pt x="3037" y="291"/>
                  </a:cubicBezTo>
                  <a:cubicBezTo>
                    <a:pt x="3049" y="267"/>
                    <a:pt x="3061" y="231"/>
                    <a:pt x="3061" y="208"/>
                  </a:cubicBezTo>
                  <a:cubicBezTo>
                    <a:pt x="3061" y="172"/>
                    <a:pt x="3049" y="148"/>
                    <a:pt x="3025" y="124"/>
                  </a:cubicBezTo>
                  <a:cubicBezTo>
                    <a:pt x="3013" y="112"/>
                    <a:pt x="3001" y="100"/>
                    <a:pt x="2989" y="89"/>
                  </a:cubicBezTo>
                  <a:cubicBezTo>
                    <a:pt x="2982" y="85"/>
                    <a:pt x="2975" y="84"/>
                    <a:pt x="2969" y="84"/>
                  </a:cubicBezTo>
                  <a:close/>
                  <a:moveTo>
                    <a:pt x="198" y="298"/>
                  </a:moveTo>
                  <a:cubicBezTo>
                    <a:pt x="192" y="298"/>
                    <a:pt x="186" y="300"/>
                    <a:pt x="180" y="303"/>
                  </a:cubicBezTo>
                  <a:cubicBezTo>
                    <a:pt x="156" y="315"/>
                    <a:pt x="156" y="339"/>
                    <a:pt x="168" y="362"/>
                  </a:cubicBezTo>
                  <a:cubicBezTo>
                    <a:pt x="191" y="410"/>
                    <a:pt x="227" y="458"/>
                    <a:pt x="251" y="505"/>
                  </a:cubicBezTo>
                  <a:cubicBezTo>
                    <a:pt x="263" y="517"/>
                    <a:pt x="275" y="529"/>
                    <a:pt x="287" y="529"/>
                  </a:cubicBezTo>
                  <a:cubicBezTo>
                    <a:pt x="299" y="529"/>
                    <a:pt x="311" y="529"/>
                    <a:pt x="311" y="517"/>
                  </a:cubicBezTo>
                  <a:cubicBezTo>
                    <a:pt x="334" y="505"/>
                    <a:pt x="334" y="481"/>
                    <a:pt x="322" y="458"/>
                  </a:cubicBezTo>
                  <a:cubicBezTo>
                    <a:pt x="299" y="422"/>
                    <a:pt x="263" y="374"/>
                    <a:pt x="239" y="327"/>
                  </a:cubicBezTo>
                  <a:cubicBezTo>
                    <a:pt x="230" y="309"/>
                    <a:pt x="215" y="298"/>
                    <a:pt x="198" y="298"/>
                  </a:cubicBezTo>
                  <a:close/>
                  <a:moveTo>
                    <a:pt x="2552" y="286"/>
                  </a:moveTo>
                  <a:cubicBezTo>
                    <a:pt x="2536" y="286"/>
                    <a:pt x="2522" y="294"/>
                    <a:pt x="2513" y="303"/>
                  </a:cubicBezTo>
                  <a:cubicBezTo>
                    <a:pt x="2477" y="362"/>
                    <a:pt x="2466" y="422"/>
                    <a:pt x="2442" y="481"/>
                  </a:cubicBezTo>
                  <a:cubicBezTo>
                    <a:pt x="2442" y="505"/>
                    <a:pt x="2454" y="529"/>
                    <a:pt x="2477" y="529"/>
                  </a:cubicBezTo>
                  <a:lnTo>
                    <a:pt x="2489" y="529"/>
                  </a:lnTo>
                  <a:cubicBezTo>
                    <a:pt x="2513" y="529"/>
                    <a:pt x="2525" y="517"/>
                    <a:pt x="2525" y="493"/>
                  </a:cubicBezTo>
                  <a:cubicBezTo>
                    <a:pt x="2537" y="446"/>
                    <a:pt x="2561" y="398"/>
                    <a:pt x="2585" y="351"/>
                  </a:cubicBezTo>
                  <a:cubicBezTo>
                    <a:pt x="2597" y="327"/>
                    <a:pt x="2585" y="303"/>
                    <a:pt x="2573" y="291"/>
                  </a:cubicBezTo>
                  <a:cubicBezTo>
                    <a:pt x="2566" y="288"/>
                    <a:pt x="2559" y="286"/>
                    <a:pt x="2552" y="286"/>
                  </a:cubicBezTo>
                  <a:close/>
                  <a:moveTo>
                    <a:pt x="2918" y="378"/>
                  </a:moveTo>
                  <a:cubicBezTo>
                    <a:pt x="2904" y="378"/>
                    <a:pt x="2889" y="384"/>
                    <a:pt x="2882" y="398"/>
                  </a:cubicBezTo>
                  <a:cubicBezTo>
                    <a:pt x="2847" y="434"/>
                    <a:pt x="2811" y="470"/>
                    <a:pt x="2775" y="517"/>
                  </a:cubicBezTo>
                  <a:cubicBezTo>
                    <a:pt x="2751" y="529"/>
                    <a:pt x="2751" y="553"/>
                    <a:pt x="2775" y="577"/>
                  </a:cubicBezTo>
                  <a:cubicBezTo>
                    <a:pt x="2775" y="589"/>
                    <a:pt x="2787" y="589"/>
                    <a:pt x="2799" y="589"/>
                  </a:cubicBezTo>
                  <a:cubicBezTo>
                    <a:pt x="2811" y="589"/>
                    <a:pt x="2823" y="589"/>
                    <a:pt x="2835" y="577"/>
                  </a:cubicBezTo>
                  <a:cubicBezTo>
                    <a:pt x="2870" y="529"/>
                    <a:pt x="2918" y="493"/>
                    <a:pt x="2954" y="446"/>
                  </a:cubicBezTo>
                  <a:cubicBezTo>
                    <a:pt x="2966" y="434"/>
                    <a:pt x="2966" y="398"/>
                    <a:pt x="2942" y="386"/>
                  </a:cubicBezTo>
                  <a:cubicBezTo>
                    <a:pt x="2937" y="381"/>
                    <a:pt x="2928" y="378"/>
                    <a:pt x="2918" y="378"/>
                  </a:cubicBezTo>
                  <a:close/>
                  <a:moveTo>
                    <a:pt x="392" y="580"/>
                  </a:moveTo>
                  <a:cubicBezTo>
                    <a:pt x="382" y="580"/>
                    <a:pt x="370" y="583"/>
                    <a:pt x="358" y="589"/>
                  </a:cubicBezTo>
                  <a:cubicBezTo>
                    <a:pt x="346" y="601"/>
                    <a:pt x="346" y="624"/>
                    <a:pt x="358" y="648"/>
                  </a:cubicBezTo>
                  <a:cubicBezTo>
                    <a:pt x="394" y="696"/>
                    <a:pt x="430" y="732"/>
                    <a:pt x="477" y="779"/>
                  </a:cubicBezTo>
                  <a:cubicBezTo>
                    <a:pt x="489" y="779"/>
                    <a:pt x="489" y="791"/>
                    <a:pt x="501" y="791"/>
                  </a:cubicBezTo>
                  <a:cubicBezTo>
                    <a:pt x="513" y="791"/>
                    <a:pt x="525" y="779"/>
                    <a:pt x="537" y="767"/>
                  </a:cubicBezTo>
                  <a:cubicBezTo>
                    <a:pt x="549" y="755"/>
                    <a:pt x="549" y="732"/>
                    <a:pt x="537" y="708"/>
                  </a:cubicBezTo>
                  <a:cubicBezTo>
                    <a:pt x="501" y="672"/>
                    <a:pt x="453" y="636"/>
                    <a:pt x="418" y="589"/>
                  </a:cubicBezTo>
                  <a:cubicBezTo>
                    <a:pt x="412" y="583"/>
                    <a:pt x="403" y="580"/>
                    <a:pt x="392" y="580"/>
                  </a:cubicBezTo>
                  <a:close/>
                  <a:moveTo>
                    <a:pt x="2477" y="612"/>
                  </a:moveTo>
                  <a:cubicBezTo>
                    <a:pt x="2454" y="612"/>
                    <a:pt x="2430" y="636"/>
                    <a:pt x="2430" y="660"/>
                  </a:cubicBezTo>
                  <a:cubicBezTo>
                    <a:pt x="2442" y="720"/>
                    <a:pt x="2442" y="779"/>
                    <a:pt x="2466" y="839"/>
                  </a:cubicBezTo>
                  <a:cubicBezTo>
                    <a:pt x="2466" y="851"/>
                    <a:pt x="2489" y="862"/>
                    <a:pt x="2501" y="862"/>
                  </a:cubicBezTo>
                  <a:lnTo>
                    <a:pt x="2513" y="862"/>
                  </a:lnTo>
                  <a:cubicBezTo>
                    <a:pt x="2537" y="862"/>
                    <a:pt x="2549" y="839"/>
                    <a:pt x="2549" y="815"/>
                  </a:cubicBezTo>
                  <a:cubicBezTo>
                    <a:pt x="2549" y="803"/>
                    <a:pt x="2549" y="803"/>
                    <a:pt x="2537" y="803"/>
                  </a:cubicBezTo>
                  <a:cubicBezTo>
                    <a:pt x="2549" y="791"/>
                    <a:pt x="2549" y="791"/>
                    <a:pt x="2561" y="791"/>
                  </a:cubicBezTo>
                  <a:cubicBezTo>
                    <a:pt x="2608" y="755"/>
                    <a:pt x="2656" y="720"/>
                    <a:pt x="2704" y="684"/>
                  </a:cubicBezTo>
                  <a:cubicBezTo>
                    <a:pt x="2716" y="672"/>
                    <a:pt x="2716" y="648"/>
                    <a:pt x="2704" y="624"/>
                  </a:cubicBezTo>
                  <a:cubicBezTo>
                    <a:pt x="2698" y="618"/>
                    <a:pt x="2689" y="615"/>
                    <a:pt x="2678" y="615"/>
                  </a:cubicBezTo>
                  <a:cubicBezTo>
                    <a:pt x="2668" y="615"/>
                    <a:pt x="2656" y="618"/>
                    <a:pt x="2644" y="624"/>
                  </a:cubicBezTo>
                  <a:cubicBezTo>
                    <a:pt x="2608" y="660"/>
                    <a:pt x="2573" y="684"/>
                    <a:pt x="2525" y="708"/>
                  </a:cubicBezTo>
                  <a:cubicBezTo>
                    <a:pt x="2525" y="696"/>
                    <a:pt x="2525" y="672"/>
                    <a:pt x="2513" y="660"/>
                  </a:cubicBezTo>
                  <a:cubicBezTo>
                    <a:pt x="2513" y="636"/>
                    <a:pt x="2501" y="612"/>
                    <a:pt x="2477" y="612"/>
                  </a:cubicBezTo>
                  <a:close/>
                  <a:moveTo>
                    <a:pt x="2389" y="798"/>
                  </a:moveTo>
                  <a:cubicBezTo>
                    <a:pt x="2383" y="798"/>
                    <a:pt x="2377" y="800"/>
                    <a:pt x="2370" y="803"/>
                  </a:cubicBezTo>
                  <a:cubicBezTo>
                    <a:pt x="2323" y="839"/>
                    <a:pt x="2275" y="862"/>
                    <a:pt x="2227" y="886"/>
                  </a:cubicBezTo>
                  <a:cubicBezTo>
                    <a:pt x="2204" y="898"/>
                    <a:pt x="2192" y="922"/>
                    <a:pt x="2204" y="946"/>
                  </a:cubicBezTo>
                  <a:cubicBezTo>
                    <a:pt x="2204" y="958"/>
                    <a:pt x="2227" y="970"/>
                    <a:pt x="2239" y="970"/>
                  </a:cubicBezTo>
                  <a:cubicBezTo>
                    <a:pt x="2251" y="970"/>
                    <a:pt x="2251" y="958"/>
                    <a:pt x="2263" y="958"/>
                  </a:cubicBezTo>
                  <a:cubicBezTo>
                    <a:pt x="2311" y="934"/>
                    <a:pt x="2358" y="910"/>
                    <a:pt x="2406" y="886"/>
                  </a:cubicBezTo>
                  <a:cubicBezTo>
                    <a:pt x="2430" y="874"/>
                    <a:pt x="2442" y="851"/>
                    <a:pt x="2430" y="827"/>
                  </a:cubicBezTo>
                  <a:cubicBezTo>
                    <a:pt x="2421" y="809"/>
                    <a:pt x="2406" y="798"/>
                    <a:pt x="2389" y="798"/>
                  </a:cubicBezTo>
                  <a:close/>
                  <a:moveTo>
                    <a:pt x="632" y="813"/>
                  </a:moveTo>
                  <a:cubicBezTo>
                    <a:pt x="618" y="813"/>
                    <a:pt x="603" y="820"/>
                    <a:pt x="596" y="827"/>
                  </a:cubicBezTo>
                  <a:cubicBezTo>
                    <a:pt x="584" y="851"/>
                    <a:pt x="584" y="874"/>
                    <a:pt x="608" y="886"/>
                  </a:cubicBezTo>
                  <a:cubicBezTo>
                    <a:pt x="656" y="922"/>
                    <a:pt x="703" y="958"/>
                    <a:pt x="751" y="982"/>
                  </a:cubicBezTo>
                  <a:cubicBezTo>
                    <a:pt x="763" y="993"/>
                    <a:pt x="763" y="993"/>
                    <a:pt x="775" y="993"/>
                  </a:cubicBezTo>
                  <a:cubicBezTo>
                    <a:pt x="787" y="993"/>
                    <a:pt x="799" y="982"/>
                    <a:pt x="811" y="970"/>
                  </a:cubicBezTo>
                  <a:cubicBezTo>
                    <a:pt x="822" y="946"/>
                    <a:pt x="822" y="922"/>
                    <a:pt x="799" y="910"/>
                  </a:cubicBezTo>
                  <a:cubicBezTo>
                    <a:pt x="751" y="886"/>
                    <a:pt x="703" y="851"/>
                    <a:pt x="656" y="827"/>
                  </a:cubicBezTo>
                  <a:cubicBezTo>
                    <a:pt x="651" y="817"/>
                    <a:pt x="641" y="813"/>
                    <a:pt x="632" y="813"/>
                  </a:cubicBezTo>
                  <a:close/>
                  <a:moveTo>
                    <a:pt x="2073" y="946"/>
                  </a:moveTo>
                  <a:cubicBezTo>
                    <a:pt x="2013" y="970"/>
                    <a:pt x="1965" y="993"/>
                    <a:pt x="1918" y="1005"/>
                  </a:cubicBezTo>
                  <a:cubicBezTo>
                    <a:pt x="1894" y="1005"/>
                    <a:pt x="1882" y="1029"/>
                    <a:pt x="1882" y="1053"/>
                  </a:cubicBezTo>
                  <a:cubicBezTo>
                    <a:pt x="1894" y="1077"/>
                    <a:pt x="1906" y="1089"/>
                    <a:pt x="1930" y="1089"/>
                  </a:cubicBezTo>
                  <a:lnTo>
                    <a:pt x="1942" y="1089"/>
                  </a:lnTo>
                  <a:cubicBezTo>
                    <a:pt x="1989" y="1065"/>
                    <a:pt x="2049" y="1053"/>
                    <a:pt x="2096" y="1029"/>
                  </a:cubicBezTo>
                  <a:cubicBezTo>
                    <a:pt x="2120" y="1017"/>
                    <a:pt x="2132" y="993"/>
                    <a:pt x="2120" y="970"/>
                  </a:cubicBezTo>
                  <a:cubicBezTo>
                    <a:pt x="2120" y="958"/>
                    <a:pt x="2096" y="946"/>
                    <a:pt x="2073" y="946"/>
                  </a:cubicBezTo>
                  <a:close/>
                  <a:moveTo>
                    <a:pt x="6323" y="934"/>
                  </a:moveTo>
                  <a:cubicBezTo>
                    <a:pt x="6299" y="934"/>
                    <a:pt x="6276" y="946"/>
                    <a:pt x="6276" y="970"/>
                  </a:cubicBezTo>
                  <a:cubicBezTo>
                    <a:pt x="6276" y="993"/>
                    <a:pt x="6287" y="1017"/>
                    <a:pt x="6311" y="1017"/>
                  </a:cubicBezTo>
                  <a:cubicBezTo>
                    <a:pt x="6323" y="1017"/>
                    <a:pt x="6347" y="1029"/>
                    <a:pt x="6359" y="1041"/>
                  </a:cubicBezTo>
                  <a:cubicBezTo>
                    <a:pt x="6383" y="1053"/>
                    <a:pt x="6395" y="1065"/>
                    <a:pt x="6407" y="1089"/>
                  </a:cubicBezTo>
                  <a:cubicBezTo>
                    <a:pt x="6407" y="1101"/>
                    <a:pt x="6430" y="1113"/>
                    <a:pt x="6442" y="1113"/>
                  </a:cubicBezTo>
                  <a:lnTo>
                    <a:pt x="6454" y="1113"/>
                  </a:lnTo>
                  <a:cubicBezTo>
                    <a:pt x="6478" y="1101"/>
                    <a:pt x="6490" y="1077"/>
                    <a:pt x="6478" y="1053"/>
                  </a:cubicBezTo>
                  <a:cubicBezTo>
                    <a:pt x="6466" y="1017"/>
                    <a:pt x="6442" y="982"/>
                    <a:pt x="6407" y="970"/>
                  </a:cubicBezTo>
                  <a:cubicBezTo>
                    <a:pt x="6383" y="946"/>
                    <a:pt x="6347" y="934"/>
                    <a:pt x="6323" y="934"/>
                  </a:cubicBezTo>
                  <a:close/>
                  <a:moveTo>
                    <a:pt x="942" y="982"/>
                  </a:moveTo>
                  <a:cubicBezTo>
                    <a:pt x="918" y="982"/>
                    <a:pt x="894" y="982"/>
                    <a:pt x="882" y="1005"/>
                  </a:cubicBezTo>
                  <a:cubicBezTo>
                    <a:pt x="882" y="1029"/>
                    <a:pt x="882" y="1053"/>
                    <a:pt x="906" y="1065"/>
                  </a:cubicBezTo>
                  <a:cubicBezTo>
                    <a:pt x="965" y="1089"/>
                    <a:pt x="1025" y="1101"/>
                    <a:pt x="1073" y="1124"/>
                  </a:cubicBezTo>
                  <a:lnTo>
                    <a:pt x="1084" y="1124"/>
                  </a:lnTo>
                  <a:cubicBezTo>
                    <a:pt x="1108" y="1124"/>
                    <a:pt x="1120" y="1113"/>
                    <a:pt x="1120" y="1089"/>
                  </a:cubicBezTo>
                  <a:cubicBezTo>
                    <a:pt x="1132" y="1065"/>
                    <a:pt x="1120" y="1041"/>
                    <a:pt x="1096" y="1041"/>
                  </a:cubicBezTo>
                  <a:cubicBezTo>
                    <a:pt x="1049" y="1017"/>
                    <a:pt x="989" y="1005"/>
                    <a:pt x="942" y="982"/>
                  </a:cubicBezTo>
                  <a:close/>
                  <a:moveTo>
                    <a:pt x="9101" y="905"/>
                  </a:moveTo>
                  <a:cubicBezTo>
                    <a:pt x="9084" y="905"/>
                    <a:pt x="9070" y="914"/>
                    <a:pt x="9062" y="922"/>
                  </a:cubicBezTo>
                  <a:cubicBezTo>
                    <a:pt x="9062" y="934"/>
                    <a:pt x="9038" y="982"/>
                    <a:pt x="8978" y="1077"/>
                  </a:cubicBezTo>
                  <a:cubicBezTo>
                    <a:pt x="8966" y="1089"/>
                    <a:pt x="8978" y="1124"/>
                    <a:pt x="8990" y="1136"/>
                  </a:cubicBezTo>
                  <a:lnTo>
                    <a:pt x="9014" y="1136"/>
                  </a:lnTo>
                  <a:cubicBezTo>
                    <a:pt x="9038" y="1136"/>
                    <a:pt x="9050" y="1124"/>
                    <a:pt x="9050" y="1113"/>
                  </a:cubicBezTo>
                  <a:cubicBezTo>
                    <a:pt x="9109" y="1029"/>
                    <a:pt x="9133" y="970"/>
                    <a:pt x="9133" y="958"/>
                  </a:cubicBezTo>
                  <a:cubicBezTo>
                    <a:pt x="9145" y="946"/>
                    <a:pt x="9133" y="922"/>
                    <a:pt x="9121" y="910"/>
                  </a:cubicBezTo>
                  <a:cubicBezTo>
                    <a:pt x="9114" y="907"/>
                    <a:pt x="9107" y="905"/>
                    <a:pt x="9101" y="905"/>
                  </a:cubicBezTo>
                  <a:close/>
                  <a:moveTo>
                    <a:pt x="1263" y="1065"/>
                  </a:moveTo>
                  <a:cubicBezTo>
                    <a:pt x="1239" y="1065"/>
                    <a:pt x="1215" y="1077"/>
                    <a:pt x="1215" y="1101"/>
                  </a:cubicBezTo>
                  <a:cubicBezTo>
                    <a:pt x="1203" y="1124"/>
                    <a:pt x="1227" y="1148"/>
                    <a:pt x="1251" y="1148"/>
                  </a:cubicBezTo>
                  <a:cubicBezTo>
                    <a:pt x="1311" y="1160"/>
                    <a:pt x="1358" y="1160"/>
                    <a:pt x="1418" y="1160"/>
                  </a:cubicBezTo>
                  <a:cubicBezTo>
                    <a:pt x="1442" y="1160"/>
                    <a:pt x="1465" y="1148"/>
                    <a:pt x="1465" y="1113"/>
                  </a:cubicBezTo>
                  <a:cubicBezTo>
                    <a:pt x="1465" y="1101"/>
                    <a:pt x="1442" y="1077"/>
                    <a:pt x="1418" y="1077"/>
                  </a:cubicBezTo>
                  <a:cubicBezTo>
                    <a:pt x="1370" y="1077"/>
                    <a:pt x="1311" y="1077"/>
                    <a:pt x="1263" y="1065"/>
                  </a:cubicBezTo>
                  <a:close/>
                  <a:moveTo>
                    <a:pt x="1751" y="1041"/>
                  </a:moveTo>
                  <a:cubicBezTo>
                    <a:pt x="1692" y="1053"/>
                    <a:pt x="1644" y="1065"/>
                    <a:pt x="1584" y="1065"/>
                  </a:cubicBezTo>
                  <a:cubicBezTo>
                    <a:pt x="1561" y="1077"/>
                    <a:pt x="1549" y="1089"/>
                    <a:pt x="1549" y="1113"/>
                  </a:cubicBezTo>
                  <a:cubicBezTo>
                    <a:pt x="1549" y="1136"/>
                    <a:pt x="1573" y="1148"/>
                    <a:pt x="1596" y="1148"/>
                  </a:cubicBezTo>
                  <a:cubicBezTo>
                    <a:pt x="1596" y="1148"/>
                    <a:pt x="1596" y="1148"/>
                    <a:pt x="1596" y="1160"/>
                  </a:cubicBezTo>
                  <a:cubicBezTo>
                    <a:pt x="1656" y="1148"/>
                    <a:pt x="1715" y="1136"/>
                    <a:pt x="1763" y="1124"/>
                  </a:cubicBezTo>
                  <a:cubicBezTo>
                    <a:pt x="1787" y="1124"/>
                    <a:pt x="1799" y="1101"/>
                    <a:pt x="1799" y="1077"/>
                  </a:cubicBezTo>
                  <a:cubicBezTo>
                    <a:pt x="1799" y="1053"/>
                    <a:pt x="1775" y="1041"/>
                    <a:pt x="1751" y="1041"/>
                  </a:cubicBezTo>
                  <a:close/>
                  <a:moveTo>
                    <a:pt x="2568" y="941"/>
                  </a:moveTo>
                  <a:cubicBezTo>
                    <a:pt x="2562" y="941"/>
                    <a:pt x="2555" y="943"/>
                    <a:pt x="2549" y="946"/>
                  </a:cubicBezTo>
                  <a:cubicBezTo>
                    <a:pt x="2525" y="958"/>
                    <a:pt x="2525" y="982"/>
                    <a:pt x="2525" y="1005"/>
                  </a:cubicBezTo>
                  <a:cubicBezTo>
                    <a:pt x="2561" y="1053"/>
                    <a:pt x="2585" y="1101"/>
                    <a:pt x="2620" y="1148"/>
                  </a:cubicBezTo>
                  <a:cubicBezTo>
                    <a:pt x="2632" y="1160"/>
                    <a:pt x="2644" y="1172"/>
                    <a:pt x="2656" y="1172"/>
                  </a:cubicBezTo>
                  <a:cubicBezTo>
                    <a:pt x="2668" y="1172"/>
                    <a:pt x="2668" y="1160"/>
                    <a:pt x="2680" y="1160"/>
                  </a:cubicBezTo>
                  <a:cubicBezTo>
                    <a:pt x="2704" y="1148"/>
                    <a:pt x="2704" y="1124"/>
                    <a:pt x="2692" y="1101"/>
                  </a:cubicBezTo>
                  <a:cubicBezTo>
                    <a:pt x="2656" y="1053"/>
                    <a:pt x="2632" y="1005"/>
                    <a:pt x="2608" y="970"/>
                  </a:cubicBezTo>
                  <a:cubicBezTo>
                    <a:pt x="2600" y="952"/>
                    <a:pt x="2585" y="941"/>
                    <a:pt x="2568" y="941"/>
                  </a:cubicBezTo>
                  <a:close/>
                  <a:moveTo>
                    <a:pt x="6169" y="998"/>
                  </a:moveTo>
                  <a:cubicBezTo>
                    <a:pt x="6155" y="998"/>
                    <a:pt x="6140" y="1003"/>
                    <a:pt x="6133" y="1017"/>
                  </a:cubicBezTo>
                  <a:cubicBezTo>
                    <a:pt x="6097" y="1053"/>
                    <a:pt x="6061" y="1113"/>
                    <a:pt x="6049" y="1172"/>
                  </a:cubicBezTo>
                  <a:cubicBezTo>
                    <a:pt x="6037" y="1196"/>
                    <a:pt x="6049" y="1220"/>
                    <a:pt x="6073" y="1232"/>
                  </a:cubicBezTo>
                  <a:lnTo>
                    <a:pt x="6085" y="1232"/>
                  </a:lnTo>
                  <a:cubicBezTo>
                    <a:pt x="6109" y="1232"/>
                    <a:pt x="6121" y="1220"/>
                    <a:pt x="6133" y="1196"/>
                  </a:cubicBezTo>
                  <a:cubicBezTo>
                    <a:pt x="6145" y="1148"/>
                    <a:pt x="6168" y="1101"/>
                    <a:pt x="6192" y="1065"/>
                  </a:cubicBezTo>
                  <a:cubicBezTo>
                    <a:pt x="6216" y="1053"/>
                    <a:pt x="6216" y="1029"/>
                    <a:pt x="6192" y="1005"/>
                  </a:cubicBezTo>
                  <a:cubicBezTo>
                    <a:pt x="6187" y="1000"/>
                    <a:pt x="6178" y="998"/>
                    <a:pt x="6169" y="998"/>
                  </a:cubicBezTo>
                  <a:close/>
                  <a:moveTo>
                    <a:pt x="8925" y="1194"/>
                  </a:moveTo>
                  <a:cubicBezTo>
                    <a:pt x="8913" y="1194"/>
                    <a:pt x="8902" y="1201"/>
                    <a:pt x="8895" y="1208"/>
                  </a:cubicBezTo>
                  <a:cubicBezTo>
                    <a:pt x="8859" y="1255"/>
                    <a:pt x="8823" y="1303"/>
                    <a:pt x="8788" y="1351"/>
                  </a:cubicBezTo>
                  <a:cubicBezTo>
                    <a:pt x="8776" y="1363"/>
                    <a:pt x="8776" y="1386"/>
                    <a:pt x="8800" y="1410"/>
                  </a:cubicBezTo>
                  <a:lnTo>
                    <a:pt x="8823" y="1410"/>
                  </a:lnTo>
                  <a:cubicBezTo>
                    <a:pt x="8835" y="1410"/>
                    <a:pt x="8847" y="1410"/>
                    <a:pt x="8859" y="1398"/>
                  </a:cubicBezTo>
                  <a:cubicBezTo>
                    <a:pt x="8895" y="1351"/>
                    <a:pt x="8931" y="1315"/>
                    <a:pt x="8966" y="1267"/>
                  </a:cubicBezTo>
                  <a:cubicBezTo>
                    <a:pt x="8978" y="1243"/>
                    <a:pt x="8966" y="1220"/>
                    <a:pt x="8954" y="1208"/>
                  </a:cubicBezTo>
                  <a:cubicBezTo>
                    <a:pt x="8944" y="1198"/>
                    <a:pt x="8934" y="1194"/>
                    <a:pt x="8925" y="1194"/>
                  </a:cubicBezTo>
                  <a:close/>
                  <a:moveTo>
                    <a:pt x="2762" y="1223"/>
                  </a:moveTo>
                  <a:cubicBezTo>
                    <a:pt x="2751" y="1223"/>
                    <a:pt x="2739" y="1226"/>
                    <a:pt x="2727" y="1232"/>
                  </a:cubicBezTo>
                  <a:cubicBezTo>
                    <a:pt x="2716" y="1243"/>
                    <a:pt x="2716" y="1267"/>
                    <a:pt x="2727" y="1291"/>
                  </a:cubicBezTo>
                  <a:cubicBezTo>
                    <a:pt x="2763" y="1327"/>
                    <a:pt x="2799" y="1374"/>
                    <a:pt x="2847" y="1422"/>
                  </a:cubicBezTo>
                  <a:cubicBezTo>
                    <a:pt x="2847" y="1422"/>
                    <a:pt x="2858" y="1434"/>
                    <a:pt x="2870" y="1434"/>
                  </a:cubicBezTo>
                  <a:cubicBezTo>
                    <a:pt x="2882" y="1434"/>
                    <a:pt x="2894" y="1422"/>
                    <a:pt x="2906" y="1410"/>
                  </a:cubicBezTo>
                  <a:cubicBezTo>
                    <a:pt x="2918" y="1398"/>
                    <a:pt x="2918" y="1374"/>
                    <a:pt x="2906" y="1351"/>
                  </a:cubicBezTo>
                  <a:cubicBezTo>
                    <a:pt x="2858" y="1315"/>
                    <a:pt x="2823" y="1279"/>
                    <a:pt x="2787" y="1232"/>
                  </a:cubicBezTo>
                  <a:cubicBezTo>
                    <a:pt x="2781" y="1226"/>
                    <a:pt x="2772" y="1223"/>
                    <a:pt x="2762" y="1223"/>
                  </a:cubicBezTo>
                  <a:close/>
                  <a:moveTo>
                    <a:pt x="6466" y="1196"/>
                  </a:moveTo>
                  <a:cubicBezTo>
                    <a:pt x="6442" y="1196"/>
                    <a:pt x="6418" y="1220"/>
                    <a:pt x="6418" y="1243"/>
                  </a:cubicBezTo>
                  <a:cubicBezTo>
                    <a:pt x="6418" y="1291"/>
                    <a:pt x="6407" y="1339"/>
                    <a:pt x="6383" y="1398"/>
                  </a:cubicBezTo>
                  <a:cubicBezTo>
                    <a:pt x="6383" y="1422"/>
                    <a:pt x="6395" y="1446"/>
                    <a:pt x="6418" y="1446"/>
                  </a:cubicBezTo>
                  <a:lnTo>
                    <a:pt x="6430" y="1446"/>
                  </a:lnTo>
                  <a:cubicBezTo>
                    <a:pt x="6442" y="1446"/>
                    <a:pt x="6466" y="1434"/>
                    <a:pt x="6466" y="1422"/>
                  </a:cubicBezTo>
                  <a:cubicBezTo>
                    <a:pt x="6490" y="1363"/>
                    <a:pt x="6502" y="1303"/>
                    <a:pt x="6502" y="1243"/>
                  </a:cubicBezTo>
                  <a:cubicBezTo>
                    <a:pt x="6502" y="1220"/>
                    <a:pt x="6490" y="1196"/>
                    <a:pt x="6466" y="1196"/>
                  </a:cubicBezTo>
                  <a:close/>
                  <a:moveTo>
                    <a:pt x="6061" y="1315"/>
                  </a:moveTo>
                  <a:cubicBezTo>
                    <a:pt x="6037" y="1315"/>
                    <a:pt x="6026" y="1327"/>
                    <a:pt x="6026" y="1351"/>
                  </a:cubicBezTo>
                  <a:cubicBezTo>
                    <a:pt x="6026" y="1422"/>
                    <a:pt x="6037" y="1482"/>
                    <a:pt x="6049" y="1541"/>
                  </a:cubicBezTo>
                  <a:cubicBezTo>
                    <a:pt x="6049" y="1553"/>
                    <a:pt x="6073" y="1565"/>
                    <a:pt x="6085" y="1565"/>
                  </a:cubicBezTo>
                  <a:lnTo>
                    <a:pt x="6097" y="1565"/>
                  </a:lnTo>
                  <a:cubicBezTo>
                    <a:pt x="6121" y="1553"/>
                    <a:pt x="6133" y="1529"/>
                    <a:pt x="6133" y="1505"/>
                  </a:cubicBezTo>
                  <a:cubicBezTo>
                    <a:pt x="6109" y="1458"/>
                    <a:pt x="6109" y="1410"/>
                    <a:pt x="6109" y="1351"/>
                  </a:cubicBezTo>
                  <a:cubicBezTo>
                    <a:pt x="6109" y="1327"/>
                    <a:pt x="6085" y="1315"/>
                    <a:pt x="6061" y="1315"/>
                  </a:cubicBezTo>
                  <a:close/>
                  <a:moveTo>
                    <a:pt x="2991" y="1461"/>
                  </a:moveTo>
                  <a:cubicBezTo>
                    <a:pt x="2980" y="1461"/>
                    <a:pt x="2972" y="1464"/>
                    <a:pt x="2966" y="1470"/>
                  </a:cubicBezTo>
                  <a:cubicBezTo>
                    <a:pt x="2954" y="1494"/>
                    <a:pt x="2954" y="1517"/>
                    <a:pt x="2966" y="1529"/>
                  </a:cubicBezTo>
                  <a:cubicBezTo>
                    <a:pt x="3013" y="1565"/>
                    <a:pt x="3061" y="1601"/>
                    <a:pt x="3097" y="1636"/>
                  </a:cubicBezTo>
                  <a:cubicBezTo>
                    <a:pt x="3108" y="1648"/>
                    <a:pt x="3120" y="1648"/>
                    <a:pt x="3132" y="1648"/>
                  </a:cubicBezTo>
                  <a:cubicBezTo>
                    <a:pt x="3144" y="1648"/>
                    <a:pt x="3156" y="1648"/>
                    <a:pt x="3156" y="1636"/>
                  </a:cubicBezTo>
                  <a:cubicBezTo>
                    <a:pt x="3180" y="1613"/>
                    <a:pt x="3168" y="1589"/>
                    <a:pt x="3156" y="1577"/>
                  </a:cubicBezTo>
                  <a:cubicBezTo>
                    <a:pt x="3108" y="1541"/>
                    <a:pt x="3061" y="1505"/>
                    <a:pt x="3025" y="1470"/>
                  </a:cubicBezTo>
                  <a:cubicBezTo>
                    <a:pt x="3013" y="1464"/>
                    <a:pt x="3001" y="1461"/>
                    <a:pt x="2991" y="1461"/>
                  </a:cubicBezTo>
                  <a:close/>
                  <a:moveTo>
                    <a:pt x="8706" y="1461"/>
                  </a:moveTo>
                  <a:cubicBezTo>
                    <a:pt x="8695" y="1461"/>
                    <a:pt x="8687" y="1464"/>
                    <a:pt x="8681" y="1470"/>
                  </a:cubicBezTo>
                  <a:cubicBezTo>
                    <a:pt x="8645" y="1517"/>
                    <a:pt x="8597" y="1553"/>
                    <a:pt x="8562" y="1589"/>
                  </a:cubicBezTo>
                  <a:cubicBezTo>
                    <a:pt x="8550" y="1601"/>
                    <a:pt x="8550" y="1636"/>
                    <a:pt x="8562" y="1648"/>
                  </a:cubicBezTo>
                  <a:cubicBezTo>
                    <a:pt x="8573" y="1660"/>
                    <a:pt x="8585" y="1660"/>
                    <a:pt x="8597" y="1660"/>
                  </a:cubicBezTo>
                  <a:cubicBezTo>
                    <a:pt x="8597" y="1660"/>
                    <a:pt x="8609" y="1660"/>
                    <a:pt x="8621" y="1648"/>
                  </a:cubicBezTo>
                  <a:cubicBezTo>
                    <a:pt x="8657" y="1613"/>
                    <a:pt x="8704" y="1577"/>
                    <a:pt x="8740" y="1529"/>
                  </a:cubicBezTo>
                  <a:cubicBezTo>
                    <a:pt x="8752" y="1517"/>
                    <a:pt x="8752" y="1482"/>
                    <a:pt x="8740" y="1470"/>
                  </a:cubicBezTo>
                  <a:cubicBezTo>
                    <a:pt x="8728" y="1464"/>
                    <a:pt x="8716" y="1461"/>
                    <a:pt x="8706" y="1461"/>
                  </a:cubicBezTo>
                  <a:close/>
                  <a:moveTo>
                    <a:pt x="3263" y="1664"/>
                  </a:moveTo>
                  <a:cubicBezTo>
                    <a:pt x="3250" y="1664"/>
                    <a:pt x="3235" y="1670"/>
                    <a:pt x="3228" y="1684"/>
                  </a:cubicBezTo>
                  <a:cubicBezTo>
                    <a:pt x="3216" y="1708"/>
                    <a:pt x="3216" y="1732"/>
                    <a:pt x="3239" y="1744"/>
                  </a:cubicBezTo>
                  <a:cubicBezTo>
                    <a:pt x="3287" y="1779"/>
                    <a:pt x="3335" y="1803"/>
                    <a:pt x="3382" y="1839"/>
                  </a:cubicBezTo>
                  <a:lnTo>
                    <a:pt x="3406" y="1839"/>
                  </a:lnTo>
                  <a:cubicBezTo>
                    <a:pt x="3418" y="1839"/>
                    <a:pt x="3430" y="1839"/>
                    <a:pt x="3442" y="1827"/>
                  </a:cubicBezTo>
                  <a:cubicBezTo>
                    <a:pt x="3454" y="1803"/>
                    <a:pt x="3454" y="1779"/>
                    <a:pt x="3430" y="1767"/>
                  </a:cubicBezTo>
                  <a:cubicBezTo>
                    <a:pt x="3382" y="1732"/>
                    <a:pt x="3335" y="1708"/>
                    <a:pt x="3287" y="1672"/>
                  </a:cubicBezTo>
                  <a:cubicBezTo>
                    <a:pt x="3282" y="1667"/>
                    <a:pt x="3273" y="1664"/>
                    <a:pt x="3263" y="1664"/>
                  </a:cubicBezTo>
                  <a:close/>
                  <a:moveTo>
                    <a:pt x="6364" y="1525"/>
                  </a:moveTo>
                  <a:cubicBezTo>
                    <a:pt x="6347" y="1525"/>
                    <a:pt x="6332" y="1536"/>
                    <a:pt x="6323" y="1553"/>
                  </a:cubicBezTo>
                  <a:cubicBezTo>
                    <a:pt x="6299" y="1601"/>
                    <a:pt x="6276" y="1648"/>
                    <a:pt x="6252" y="1696"/>
                  </a:cubicBezTo>
                  <a:cubicBezTo>
                    <a:pt x="6240" y="1696"/>
                    <a:pt x="6240" y="1708"/>
                    <a:pt x="6240" y="1720"/>
                  </a:cubicBezTo>
                  <a:cubicBezTo>
                    <a:pt x="6228" y="1696"/>
                    <a:pt x="6204" y="1672"/>
                    <a:pt x="6192" y="1648"/>
                  </a:cubicBezTo>
                  <a:cubicBezTo>
                    <a:pt x="6184" y="1640"/>
                    <a:pt x="6169" y="1631"/>
                    <a:pt x="6153" y="1631"/>
                  </a:cubicBezTo>
                  <a:cubicBezTo>
                    <a:pt x="6147" y="1631"/>
                    <a:pt x="6140" y="1633"/>
                    <a:pt x="6133" y="1636"/>
                  </a:cubicBezTo>
                  <a:cubicBezTo>
                    <a:pt x="6121" y="1648"/>
                    <a:pt x="6109" y="1684"/>
                    <a:pt x="6121" y="1696"/>
                  </a:cubicBezTo>
                  <a:cubicBezTo>
                    <a:pt x="6156" y="1744"/>
                    <a:pt x="6192" y="1791"/>
                    <a:pt x="6240" y="1839"/>
                  </a:cubicBezTo>
                  <a:cubicBezTo>
                    <a:pt x="6240" y="1851"/>
                    <a:pt x="6252" y="1851"/>
                    <a:pt x="6264" y="1851"/>
                  </a:cubicBezTo>
                  <a:cubicBezTo>
                    <a:pt x="6276" y="1851"/>
                    <a:pt x="6287" y="1851"/>
                    <a:pt x="6299" y="1839"/>
                  </a:cubicBezTo>
                  <a:cubicBezTo>
                    <a:pt x="6311" y="1827"/>
                    <a:pt x="6311" y="1791"/>
                    <a:pt x="6299" y="1779"/>
                  </a:cubicBezTo>
                  <a:cubicBezTo>
                    <a:pt x="6287" y="1767"/>
                    <a:pt x="6276" y="1767"/>
                    <a:pt x="6276" y="1755"/>
                  </a:cubicBezTo>
                  <a:cubicBezTo>
                    <a:pt x="6287" y="1755"/>
                    <a:pt x="6311" y="1755"/>
                    <a:pt x="6323" y="1732"/>
                  </a:cubicBezTo>
                  <a:cubicBezTo>
                    <a:pt x="6347" y="1684"/>
                    <a:pt x="6383" y="1636"/>
                    <a:pt x="6407" y="1589"/>
                  </a:cubicBezTo>
                  <a:cubicBezTo>
                    <a:pt x="6418" y="1565"/>
                    <a:pt x="6407" y="1541"/>
                    <a:pt x="6383" y="1529"/>
                  </a:cubicBezTo>
                  <a:cubicBezTo>
                    <a:pt x="6376" y="1526"/>
                    <a:pt x="6370" y="1525"/>
                    <a:pt x="6364" y="1525"/>
                  </a:cubicBezTo>
                  <a:close/>
                  <a:moveTo>
                    <a:pt x="8463" y="1688"/>
                  </a:moveTo>
                  <a:cubicBezTo>
                    <a:pt x="8454" y="1688"/>
                    <a:pt x="8447" y="1691"/>
                    <a:pt x="8442" y="1696"/>
                  </a:cubicBezTo>
                  <a:cubicBezTo>
                    <a:pt x="8395" y="1732"/>
                    <a:pt x="8347" y="1767"/>
                    <a:pt x="8300" y="1803"/>
                  </a:cubicBezTo>
                  <a:cubicBezTo>
                    <a:pt x="8288" y="1815"/>
                    <a:pt x="8276" y="1839"/>
                    <a:pt x="8288" y="1851"/>
                  </a:cubicBezTo>
                  <a:cubicBezTo>
                    <a:pt x="8300" y="1875"/>
                    <a:pt x="8312" y="1875"/>
                    <a:pt x="8323" y="1875"/>
                  </a:cubicBezTo>
                  <a:lnTo>
                    <a:pt x="8347" y="1875"/>
                  </a:lnTo>
                  <a:cubicBezTo>
                    <a:pt x="8395" y="1839"/>
                    <a:pt x="8442" y="1803"/>
                    <a:pt x="8490" y="1767"/>
                  </a:cubicBezTo>
                  <a:cubicBezTo>
                    <a:pt x="8514" y="1755"/>
                    <a:pt x="8514" y="1720"/>
                    <a:pt x="8502" y="1708"/>
                  </a:cubicBezTo>
                  <a:cubicBezTo>
                    <a:pt x="8488" y="1694"/>
                    <a:pt x="8474" y="1688"/>
                    <a:pt x="8463" y="1688"/>
                  </a:cubicBezTo>
                  <a:close/>
                  <a:moveTo>
                    <a:pt x="3552" y="1846"/>
                  </a:moveTo>
                  <a:cubicBezTo>
                    <a:pt x="3536" y="1846"/>
                    <a:pt x="3522" y="1854"/>
                    <a:pt x="3513" y="1863"/>
                  </a:cubicBezTo>
                  <a:cubicBezTo>
                    <a:pt x="3501" y="1886"/>
                    <a:pt x="3513" y="1910"/>
                    <a:pt x="3525" y="1922"/>
                  </a:cubicBezTo>
                  <a:cubicBezTo>
                    <a:pt x="3573" y="1958"/>
                    <a:pt x="3632" y="1982"/>
                    <a:pt x="3680" y="2005"/>
                  </a:cubicBezTo>
                  <a:cubicBezTo>
                    <a:pt x="3692" y="2017"/>
                    <a:pt x="3692" y="2017"/>
                    <a:pt x="3704" y="2017"/>
                  </a:cubicBezTo>
                  <a:cubicBezTo>
                    <a:pt x="3716" y="2017"/>
                    <a:pt x="3728" y="2005"/>
                    <a:pt x="3740" y="1994"/>
                  </a:cubicBezTo>
                  <a:cubicBezTo>
                    <a:pt x="3751" y="1970"/>
                    <a:pt x="3740" y="1946"/>
                    <a:pt x="3716" y="1934"/>
                  </a:cubicBezTo>
                  <a:cubicBezTo>
                    <a:pt x="3668" y="1910"/>
                    <a:pt x="3620" y="1886"/>
                    <a:pt x="3573" y="1851"/>
                  </a:cubicBezTo>
                  <a:cubicBezTo>
                    <a:pt x="3566" y="1847"/>
                    <a:pt x="3559" y="1846"/>
                    <a:pt x="3552" y="1846"/>
                  </a:cubicBezTo>
                  <a:close/>
                  <a:moveTo>
                    <a:pt x="6184" y="1807"/>
                  </a:moveTo>
                  <a:cubicBezTo>
                    <a:pt x="6172" y="1807"/>
                    <a:pt x="6159" y="1813"/>
                    <a:pt x="6145" y="1827"/>
                  </a:cubicBezTo>
                  <a:cubicBezTo>
                    <a:pt x="6109" y="1863"/>
                    <a:pt x="6073" y="1910"/>
                    <a:pt x="6037" y="1946"/>
                  </a:cubicBezTo>
                  <a:cubicBezTo>
                    <a:pt x="6026" y="1958"/>
                    <a:pt x="6026" y="1982"/>
                    <a:pt x="6037" y="2005"/>
                  </a:cubicBezTo>
                  <a:cubicBezTo>
                    <a:pt x="6049" y="2017"/>
                    <a:pt x="6061" y="2017"/>
                    <a:pt x="6073" y="2017"/>
                  </a:cubicBezTo>
                  <a:cubicBezTo>
                    <a:pt x="6073" y="2017"/>
                    <a:pt x="6085" y="2017"/>
                    <a:pt x="6097" y="2005"/>
                  </a:cubicBezTo>
                  <a:cubicBezTo>
                    <a:pt x="6133" y="1970"/>
                    <a:pt x="6180" y="1922"/>
                    <a:pt x="6216" y="1875"/>
                  </a:cubicBezTo>
                  <a:cubicBezTo>
                    <a:pt x="6228" y="1863"/>
                    <a:pt x="6228" y="1827"/>
                    <a:pt x="6204" y="1815"/>
                  </a:cubicBezTo>
                  <a:cubicBezTo>
                    <a:pt x="6199" y="1810"/>
                    <a:pt x="6192" y="1807"/>
                    <a:pt x="6184" y="1807"/>
                  </a:cubicBezTo>
                  <a:close/>
                  <a:moveTo>
                    <a:pt x="6403" y="1870"/>
                  </a:moveTo>
                  <a:cubicBezTo>
                    <a:pt x="6388" y="1870"/>
                    <a:pt x="6367" y="1878"/>
                    <a:pt x="6359" y="1886"/>
                  </a:cubicBezTo>
                  <a:cubicBezTo>
                    <a:pt x="6347" y="1910"/>
                    <a:pt x="6359" y="1934"/>
                    <a:pt x="6371" y="1946"/>
                  </a:cubicBezTo>
                  <a:cubicBezTo>
                    <a:pt x="6418" y="1982"/>
                    <a:pt x="6478" y="2005"/>
                    <a:pt x="6526" y="2029"/>
                  </a:cubicBezTo>
                  <a:cubicBezTo>
                    <a:pt x="6537" y="2041"/>
                    <a:pt x="6537" y="2041"/>
                    <a:pt x="6549" y="2041"/>
                  </a:cubicBezTo>
                  <a:cubicBezTo>
                    <a:pt x="6561" y="2041"/>
                    <a:pt x="6573" y="2029"/>
                    <a:pt x="6585" y="2017"/>
                  </a:cubicBezTo>
                  <a:cubicBezTo>
                    <a:pt x="6597" y="1994"/>
                    <a:pt x="6585" y="1970"/>
                    <a:pt x="6561" y="1958"/>
                  </a:cubicBezTo>
                  <a:cubicBezTo>
                    <a:pt x="6514" y="1934"/>
                    <a:pt x="6466" y="1910"/>
                    <a:pt x="6418" y="1875"/>
                  </a:cubicBezTo>
                  <a:cubicBezTo>
                    <a:pt x="6415" y="1871"/>
                    <a:pt x="6409" y="1870"/>
                    <a:pt x="6403" y="1870"/>
                  </a:cubicBezTo>
                  <a:close/>
                  <a:moveTo>
                    <a:pt x="8188" y="1879"/>
                  </a:moveTo>
                  <a:cubicBezTo>
                    <a:pt x="8181" y="1879"/>
                    <a:pt x="8174" y="1881"/>
                    <a:pt x="8169" y="1886"/>
                  </a:cubicBezTo>
                  <a:cubicBezTo>
                    <a:pt x="8109" y="1910"/>
                    <a:pt x="8061" y="1934"/>
                    <a:pt x="8014" y="1958"/>
                  </a:cubicBezTo>
                  <a:cubicBezTo>
                    <a:pt x="7990" y="1970"/>
                    <a:pt x="7978" y="1994"/>
                    <a:pt x="7990" y="2017"/>
                  </a:cubicBezTo>
                  <a:cubicBezTo>
                    <a:pt x="8002" y="2029"/>
                    <a:pt x="8014" y="2041"/>
                    <a:pt x="8026" y="2041"/>
                  </a:cubicBezTo>
                  <a:lnTo>
                    <a:pt x="8050" y="2041"/>
                  </a:lnTo>
                  <a:cubicBezTo>
                    <a:pt x="8097" y="2017"/>
                    <a:pt x="8157" y="1982"/>
                    <a:pt x="8204" y="1958"/>
                  </a:cubicBezTo>
                  <a:cubicBezTo>
                    <a:pt x="8228" y="1946"/>
                    <a:pt x="8228" y="1922"/>
                    <a:pt x="8216" y="1898"/>
                  </a:cubicBezTo>
                  <a:cubicBezTo>
                    <a:pt x="8209" y="1884"/>
                    <a:pt x="8198" y="1879"/>
                    <a:pt x="8188" y="1879"/>
                  </a:cubicBezTo>
                  <a:close/>
                  <a:moveTo>
                    <a:pt x="6697" y="2013"/>
                  </a:moveTo>
                  <a:cubicBezTo>
                    <a:pt x="6681" y="2013"/>
                    <a:pt x="6668" y="2024"/>
                    <a:pt x="6668" y="2041"/>
                  </a:cubicBezTo>
                  <a:cubicBezTo>
                    <a:pt x="6657" y="2065"/>
                    <a:pt x="6668" y="2089"/>
                    <a:pt x="6692" y="2101"/>
                  </a:cubicBezTo>
                  <a:cubicBezTo>
                    <a:pt x="6740" y="2113"/>
                    <a:pt x="6799" y="2125"/>
                    <a:pt x="6859" y="2136"/>
                  </a:cubicBezTo>
                  <a:cubicBezTo>
                    <a:pt x="6859" y="2148"/>
                    <a:pt x="6871" y="2148"/>
                    <a:pt x="6871" y="2148"/>
                  </a:cubicBezTo>
                  <a:cubicBezTo>
                    <a:pt x="6883" y="2148"/>
                    <a:pt x="6907" y="2125"/>
                    <a:pt x="6907" y="2113"/>
                  </a:cubicBezTo>
                  <a:cubicBezTo>
                    <a:pt x="6907" y="2077"/>
                    <a:pt x="6895" y="2065"/>
                    <a:pt x="6871" y="2053"/>
                  </a:cubicBezTo>
                  <a:cubicBezTo>
                    <a:pt x="6823" y="2041"/>
                    <a:pt x="6764" y="2029"/>
                    <a:pt x="6716" y="2017"/>
                  </a:cubicBezTo>
                  <a:cubicBezTo>
                    <a:pt x="6710" y="2014"/>
                    <a:pt x="6703" y="2013"/>
                    <a:pt x="6697" y="2013"/>
                  </a:cubicBezTo>
                  <a:close/>
                  <a:moveTo>
                    <a:pt x="7878" y="2013"/>
                  </a:moveTo>
                  <a:cubicBezTo>
                    <a:pt x="7872" y="2013"/>
                    <a:pt x="7865" y="2014"/>
                    <a:pt x="7859" y="2017"/>
                  </a:cubicBezTo>
                  <a:cubicBezTo>
                    <a:pt x="7811" y="2029"/>
                    <a:pt x="7752" y="2053"/>
                    <a:pt x="7704" y="2065"/>
                  </a:cubicBezTo>
                  <a:cubicBezTo>
                    <a:pt x="7680" y="2065"/>
                    <a:pt x="7657" y="2089"/>
                    <a:pt x="7669" y="2113"/>
                  </a:cubicBezTo>
                  <a:cubicBezTo>
                    <a:pt x="7669" y="2136"/>
                    <a:pt x="7692" y="2148"/>
                    <a:pt x="7704" y="2148"/>
                  </a:cubicBezTo>
                  <a:cubicBezTo>
                    <a:pt x="7716" y="2148"/>
                    <a:pt x="7716" y="2148"/>
                    <a:pt x="7716" y="2136"/>
                  </a:cubicBezTo>
                  <a:cubicBezTo>
                    <a:pt x="7776" y="2136"/>
                    <a:pt x="7835" y="2113"/>
                    <a:pt x="7883" y="2101"/>
                  </a:cubicBezTo>
                  <a:cubicBezTo>
                    <a:pt x="7907" y="2089"/>
                    <a:pt x="7919" y="2065"/>
                    <a:pt x="7907" y="2041"/>
                  </a:cubicBezTo>
                  <a:cubicBezTo>
                    <a:pt x="7907" y="2024"/>
                    <a:pt x="7894" y="2013"/>
                    <a:pt x="7878" y="2013"/>
                  </a:cubicBezTo>
                  <a:close/>
                  <a:moveTo>
                    <a:pt x="3850" y="2012"/>
                  </a:moveTo>
                  <a:cubicBezTo>
                    <a:pt x="3834" y="2012"/>
                    <a:pt x="3819" y="2021"/>
                    <a:pt x="3811" y="2029"/>
                  </a:cubicBezTo>
                  <a:cubicBezTo>
                    <a:pt x="3799" y="2053"/>
                    <a:pt x="3811" y="2077"/>
                    <a:pt x="3835" y="2089"/>
                  </a:cubicBezTo>
                  <a:cubicBezTo>
                    <a:pt x="3882" y="2113"/>
                    <a:pt x="3930" y="2136"/>
                    <a:pt x="3990" y="2160"/>
                  </a:cubicBezTo>
                  <a:cubicBezTo>
                    <a:pt x="3990" y="2160"/>
                    <a:pt x="4001" y="2172"/>
                    <a:pt x="4001" y="2172"/>
                  </a:cubicBezTo>
                  <a:cubicBezTo>
                    <a:pt x="4013" y="2172"/>
                    <a:pt x="4037" y="2160"/>
                    <a:pt x="4037" y="2148"/>
                  </a:cubicBezTo>
                  <a:cubicBezTo>
                    <a:pt x="4049" y="2125"/>
                    <a:pt x="4037" y="2089"/>
                    <a:pt x="4013" y="2089"/>
                  </a:cubicBezTo>
                  <a:cubicBezTo>
                    <a:pt x="3966" y="2065"/>
                    <a:pt x="3918" y="2041"/>
                    <a:pt x="3870" y="2017"/>
                  </a:cubicBezTo>
                  <a:cubicBezTo>
                    <a:pt x="3864" y="2014"/>
                    <a:pt x="3857" y="2012"/>
                    <a:pt x="3850" y="2012"/>
                  </a:cubicBezTo>
                  <a:close/>
                  <a:moveTo>
                    <a:pt x="7025" y="2086"/>
                  </a:moveTo>
                  <a:cubicBezTo>
                    <a:pt x="7006" y="2086"/>
                    <a:pt x="6990" y="2105"/>
                    <a:pt x="6990" y="2125"/>
                  </a:cubicBezTo>
                  <a:cubicBezTo>
                    <a:pt x="6990" y="2148"/>
                    <a:pt x="7002" y="2172"/>
                    <a:pt x="7026" y="2172"/>
                  </a:cubicBezTo>
                  <a:lnTo>
                    <a:pt x="7061" y="2172"/>
                  </a:lnTo>
                  <a:cubicBezTo>
                    <a:pt x="7109" y="2184"/>
                    <a:pt x="7157" y="2184"/>
                    <a:pt x="7204" y="2184"/>
                  </a:cubicBezTo>
                  <a:cubicBezTo>
                    <a:pt x="7228" y="2184"/>
                    <a:pt x="7240" y="2172"/>
                    <a:pt x="7240" y="2148"/>
                  </a:cubicBezTo>
                  <a:cubicBezTo>
                    <a:pt x="7252" y="2125"/>
                    <a:pt x="7228" y="2101"/>
                    <a:pt x="7204" y="2101"/>
                  </a:cubicBezTo>
                  <a:cubicBezTo>
                    <a:pt x="7157" y="2101"/>
                    <a:pt x="7109" y="2089"/>
                    <a:pt x="7073" y="2089"/>
                  </a:cubicBezTo>
                  <a:lnTo>
                    <a:pt x="7038" y="2089"/>
                  </a:lnTo>
                  <a:cubicBezTo>
                    <a:pt x="7033" y="2087"/>
                    <a:pt x="7029" y="2086"/>
                    <a:pt x="7025" y="2086"/>
                  </a:cubicBezTo>
                  <a:close/>
                  <a:moveTo>
                    <a:pt x="7538" y="2089"/>
                  </a:moveTo>
                  <a:cubicBezTo>
                    <a:pt x="7478" y="2101"/>
                    <a:pt x="7430" y="2101"/>
                    <a:pt x="7371" y="2101"/>
                  </a:cubicBezTo>
                  <a:cubicBezTo>
                    <a:pt x="7347" y="2101"/>
                    <a:pt x="7335" y="2125"/>
                    <a:pt x="7335" y="2148"/>
                  </a:cubicBezTo>
                  <a:cubicBezTo>
                    <a:pt x="7335" y="2172"/>
                    <a:pt x="7347" y="2184"/>
                    <a:pt x="7371" y="2184"/>
                  </a:cubicBezTo>
                  <a:cubicBezTo>
                    <a:pt x="7430" y="2184"/>
                    <a:pt x="7490" y="2184"/>
                    <a:pt x="7550" y="2172"/>
                  </a:cubicBezTo>
                  <a:cubicBezTo>
                    <a:pt x="7573" y="2172"/>
                    <a:pt x="7585" y="2148"/>
                    <a:pt x="7585" y="2125"/>
                  </a:cubicBezTo>
                  <a:cubicBezTo>
                    <a:pt x="7585" y="2101"/>
                    <a:pt x="7561" y="2089"/>
                    <a:pt x="7538" y="2089"/>
                  </a:cubicBezTo>
                  <a:close/>
                  <a:moveTo>
                    <a:pt x="5936" y="2039"/>
                  </a:moveTo>
                  <a:cubicBezTo>
                    <a:pt x="5927" y="2039"/>
                    <a:pt x="5917" y="2043"/>
                    <a:pt x="5906" y="2053"/>
                  </a:cubicBezTo>
                  <a:cubicBezTo>
                    <a:pt x="5871" y="2077"/>
                    <a:pt x="5823" y="2113"/>
                    <a:pt x="5775" y="2136"/>
                  </a:cubicBezTo>
                  <a:cubicBezTo>
                    <a:pt x="5752" y="2148"/>
                    <a:pt x="5752" y="2172"/>
                    <a:pt x="5764" y="2196"/>
                  </a:cubicBezTo>
                  <a:cubicBezTo>
                    <a:pt x="5764" y="2208"/>
                    <a:pt x="5787" y="2220"/>
                    <a:pt x="5799" y="2220"/>
                  </a:cubicBezTo>
                  <a:cubicBezTo>
                    <a:pt x="5799" y="2220"/>
                    <a:pt x="5811" y="2220"/>
                    <a:pt x="5811" y="2208"/>
                  </a:cubicBezTo>
                  <a:cubicBezTo>
                    <a:pt x="5871" y="2184"/>
                    <a:pt x="5918" y="2148"/>
                    <a:pt x="5966" y="2113"/>
                  </a:cubicBezTo>
                  <a:cubicBezTo>
                    <a:pt x="5978" y="2101"/>
                    <a:pt x="5990" y="2077"/>
                    <a:pt x="5966" y="2053"/>
                  </a:cubicBezTo>
                  <a:cubicBezTo>
                    <a:pt x="5959" y="2046"/>
                    <a:pt x="5948" y="2039"/>
                    <a:pt x="5936" y="2039"/>
                  </a:cubicBezTo>
                  <a:close/>
                  <a:moveTo>
                    <a:pt x="4168" y="2148"/>
                  </a:moveTo>
                  <a:cubicBezTo>
                    <a:pt x="4156" y="2148"/>
                    <a:pt x="4132" y="2160"/>
                    <a:pt x="4121" y="2172"/>
                  </a:cubicBezTo>
                  <a:cubicBezTo>
                    <a:pt x="4109" y="2196"/>
                    <a:pt x="4121" y="2220"/>
                    <a:pt x="4144" y="2232"/>
                  </a:cubicBezTo>
                  <a:cubicBezTo>
                    <a:pt x="4192" y="2256"/>
                    <a:pt x="4251" y="2267"/>
                    <a:pt x="4299" y="2291"/>
                  </a:cubicBezTo>
                  <a:lnTo>
                    <a:pt x="4323" y="2291"/>
                  </a:lnTo>
                  <a:cubicBezTo>
                    <a:pt x="4335" y="2291"/>
                    <a:pt x="4347" y="2279"/>
                    <a:pt x="4359" y="2267"/>
                  </a:cubicBezTo>
                  <a:cubicBezTo>
                    <a:pt x="4359" y="2244"/>
                    <a:pt x="4359" y="2220"/>
                    <a:pt x="4335" y="2208"/>
                  </a:cubicBezTo>
                  <a:cubicBezTo>
                    <a:pt x="4275" y="2196"/>
                    <a:pt x="4228" y="2172"/>
                    <a:pt x="4168" y="2148"/>
                  </a:cubicBezTo>
                  <a:close/>
                  <a:moveTo>
                    <a:pt x="5633" y="2208"/>
                  </a:moveTo>
                  <a:cubicBezTo>
                    <a:pt x="5573" y="2232"/>
                    <a:pt x="5525" y="2256"/>
                    <a:pt x="5478" y="2267"/>
                  </a:cubicBezTo>
                  <a:cubicBezTo>
                    <a:pt x="5454" y="2279"/>
                    <a:pt x="5442" y="2303"/>
                    <a:pt x="5442" y="2315"/>
                  </a:cubicBezTo>
                  <a:cubicBezTo>
                    <a:pt x="5454" y="2339"/>
                    <a:pt x="5466" y="2351"/>
                    <a:pt x="5490" y="2351"/>
                  </a:cubicBezTo>
                  <a:lnTo>
                    <a:pt x="5502" y="2351"/>
                  </a:lnTo>
                  <a:cubicBezTo>
                    <a:pt x="5549" y="2339"/>
                    <a:pt x="5609" y="2315"/>
                    <a:pt x="5656" y="2291"/>
                  </a:cubicBezTo>
                  <a:cubicBezTo>
                    <a:pt x="5680" y="2279"/>
                    <a:pt x="5692" y="2256"/>
                    <a:pt x="5680" y="2232"/>
                  </a:cubicBezTo>
                  <a:cubicBezTo>
                    <a:pt x="5668" y="2220"/>
                    <a:pt x="5645" y="2208"/>
                    <a:pt x="5633" y="2208"/>
                  </a:cubicBezTo>
                  <a:close/>
                  <a:moveTo>
                    <a:pt x="4477" y="2252"/>
                  </a:moveTo>
                  <a:cubicBezTo>
                    <a:pt x="4458" y="2252"/>
                    <a:pt x="4442" y="2272"/>
                    <a:pt x="4442" y="2291"/>
                  </a:cubicBezTo>
                  <a:cubicBezTo>
                    <a:pt x="4430" y="2303"/>
                    <a:pt x="4442" y="2327"/>
                    <a:pt x="4466" y="2339"/>
                  </a:cubicBezTo>
                  <a:cubicBezTo>
                    <a:pt x="4525" y="2351"/>
                    <a:pt x="4585" y="2363"/>
                    <a:pt x="4644" y="2375"/>
                  </a:cubicBezTo>
                  <a:cubicBezTo>
                    <a:pt x="4668" y="2375"/>
                    <a:pt x="4680" y="2363"/>
                    <a:pt x="4692" y="2339"/>
                  </a:cubicBezTo>
                  <a:cubicBezTo>
                    <a:pt x="4692" y="2315"/>
                    <a:pt x="4680" y="2303"/>
                    <a:pt x="4656" y="2291"/>
                  </a:cubicBezTo>
                  <a:cubicBezTo>
                    <a:pt x="4597" y="2279"/>
                    <a:pt x="4549" y="2267"/>
                    <a:pt x="4490" y="2256"/>
                  </a:cubicBezTo>
                  <a:cubicBezTo>
                    <a:pt x="4485" y="2253"/>
                    <a:pt x="4481" y="2252"/>
                    <a:pt x="4477" y="2252"/>
                  </a:cubicBezTo>
                  <a:close/>
                  <a:moveTo>
                    <a:pt x="4823" y="2315"/>
                  </a:moveTo>
                  <a:cubicBezTo>
                    <a:pt x="4799" y="2315"/>
                    <a:pt x="4775" y="2327"/>
                    <a:pt x="4775" y="2351"/>
                  </a:cubicBezTo>
                  <a:cubicBezTo>
                    <a:pt x="4763" y="2375"/>
                    <a:pt x="4787" y="2398"/>
                    <a:pt x="4811" y="2398"/>
                  </a:cubicBezTo>
                  <a:cubicBezTo>
                    <a:pt x="4871" y="2410"/>
                    <a:pt x="4918" y="2410"/>
                    <a:pt x="4978" y="2410"/>
                  </a:cubicBezTo>
                  <a:cubicBezTo>
                    <a:pt x="5002" y="2410"/>
                    <a:pt x="5025" y="2398"/>
                    <a:pt x="5025" y="2375"/>
                  </a:cubicBezTo>
                  <a:cubicBezTo>
                    <a:pt x="5025" y="2351"/>
                    <a:pt x="5002" y="2327"/>
                    <a:pt x="4978" y="2327"/>
                  </a:cubicBezTo>
                  <a:cubicBezTo>
                    <a:pt x="4930" y="2327"/>
                    <a:pt x="4871" y="2327"/>
                    <a:pt x="4823" y="2315"/>
                  </a:cubicBezTo>
                  <a:close/>
                  <a:moveTo>
                    <a:pt x="5311" y="2303"/>
                  </a:moveTo>
                  <a:cubicBezTo>
                    <a:pt x="5264" y="2315"/>
                    <a:pt x="5204" y="2327"/>
                    <a:pt x="5156" y="2327"/>
                  </a:cubicBezTo>
                  <a:cubicBezTo>
                    <a:pt x="5133" y="2327"/>
                    <a:pt x="5109" y="2351"/>
                    <a:pt x="5109" y="2375"/>
                  </a:cubicBezTo>
                  <a:cubicBezTo>
                    <a:pt x="5109" y="2398"/>
                    <a:pt x="5133" y="2410"/>
                    <a:pt x="5156" y="2410"/>
                  </a:cubicBezTo>
                  <a:cubicBezTo>
                    <a:pt x="5216" y="2410"/>
                    <a:pt x="5275" y="2398"/>
                    <a:pt x="5335" y="2386"/>
                  </a:cubicBezTo>
                  <a:cubicBezTo>
                    <a:pt x="5347" y="2386"/>
                    <a:pt x="5371" y="2363"/>
                    <a:pt x="5359" y="2339"/>
                  </a:cubicBezTo>
                  <a:cubicBezTo>
                    <a:pt x="5359" y="2315"/>
                    <a:pt x="5335" y="2303"/>
                    <a:pt x="5311" y="2303"/>
                  </a:cubicBezTo>
                  <a:close/>
                </a:path>
              </a:pathLst>
            </a:custGeom>
            <a:solidFill>
              <a:srgbClr val="2417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825317" y="1216318"/>
            <a:ext cx="918620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882156" y="1536451"/>
            <a:ext cx="918620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ứ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ỏ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 sang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819383" y="3141993"/>
            <a:ext cx="10615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h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16579" y="3102884"/>
            <a:ext cx="11689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v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910110" y="3081666"/>
            <a:ext cx="1088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s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523616" y="3125283"/>
            <a:ext cx="1556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1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W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2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349628" y="3777445"/>
            <a:ext cx="112562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845535" y="3761508"/>
            <a:ext cx="165782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268705" y="128954"/>
            <a:ext cx="323466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3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  <a:endParaRPr kumimoji="0" lang="en-US" sz="3000" b="1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395579" y="5609586"/>
            <a:ext cx="12314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m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599792" y="5589087"/>
            <a:ext cx="9589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s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311352" y="5665503"/>
            <a:ext cx="1556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1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W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2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260812" y="6294978"/>
            <a:ext cx="112562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423984" y="6301698"/>
            <a:ext cx="165782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6" grpId="0"/>
      <p:bldP spid="27" grpId="0"/>
      <p:bldP spid="28" grpId="0"/>
      <p:bldP spid="29" grpId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text&#10;&#10;Description automatically generated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14889" y="3741458"/>
            <a:ext cx="3810000" cy="3086100"/>
          </a:xfrm>
          <a:prstGeom prst="rect">
            <a:avLst/>
          </a:prstGeom>
        </p:spPr>
      </p:pic>
      <p:grpSp>
        <p:nvGrpSpPr>
          <p:cNvPr id="12" name="Google Shape;1474;p31"/>
          <p:cNvGrpSpPr/>
          <p:nvPr/>
        </p:nvGrpSpPr>
        <p:grpSpPr>
          <a:xfrm rot="20728841">
            <a:off x="11037222" y="5590853"/>
            <a:ext cx="1185389" cy="1338448"/>
            <a:chOff x="5585712" y="137416"/>
            <a:chExt cx="757289" cy="864550"/>
          </a:xfrm>
        </p:grpSpPr>
        <p:sp>
          <p:nvSpPr>
            <p:cNvPr id="13" name="Google Shape;1475;p31"/>
            <p:cNvSpPr/>
            <p:nvPr/>
          </p:nvSpPr>
          <p:spPr>
            <a:xfrm>
              <a:off x="5606764" y="738904"/>
              <a:ext cx="129867" cy="146066"/>
            </a:xfrm>
            <a:custGeom>
              <a:avLst/>
              <a:gdLst/>
              <a:ahLst/>
              <a:cxnLst/>
              <a:rect l="l" t="t" r="r" b="b"/>
              <a:pathLst>
                <a:path w="4682" h="5266" extrusionOk="0">
                  <a:moveTo>
                    <a:pt x="2706" y="1"/>
                  </a:moveTo>
                  <a:cubicBezTo>
                    <a:pt x="2706" y="1"/>
                    <a:pt x="1" y="4712"/>
                    <a:pt x="913" y="5198"/>
                  </a:cubicBezTo>
                  <a:cubicBezTo>
                    <a:pt x="992" y="5245"/>
                    <a:pt x="1088" y="5266"/>
                    <a:pt x="1196" y="5266"/>
                  </a:cubicBezTo>
                  <a:cubicBezTo>
                    <a:pt x="2290" y="5266"/>
                    <a:pt x="4682" y="3101"/>
                    <a:pt x="4682" y="3101"/>
                  </a:cubicBezTo>
                  <a:lnTo>
                    <a:pt x="2706" y="1"/>
                  </a:lnTo>
                  <a:close/>
                </a:path>
              </a:pathLst>
            </a:custGeom>
            <a:solidFill>
              <a:srgbClr val="F0582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/>
              <a:endParaRPr sz="24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" name="Google Shape;1476;p31"/>
            <p:cNvSpPr/>
            <p:nvPr/>
          </p:nvSpPr>
          <p:spPr>
            <a:xfrm>
              <a:off x="6009790" y="851879"/>
              <a:ext cx="91062" cy="150088"/>
            </a:xfrm>
            <a:custGeom>
              <a:avLst/>
              <a:gdLst/>
              <a:ahLst/>
              <a:cxnLst/>
              <a:rect l="l" t="t" r="r" b="b"/>
              <a:pathLst>
                <a:path w="3283" h="5411" extrusionOk="0">
                  <a:moveTo>
                    <a:pt x="3283" y="1"/>
                  </a:moveTo>
                  <a:lnTo>
                    <a:pt x="0" y="1703"/>
                  </a:lnTo>
                  <a:cubicBezTo>
                    <a:pt x="0" y="1703"/>
                    <a:pt x="1185" y="5381"/>
                    <a:pt x="2219" y="5411"/>
                  </a:cubicBezTo>
                  <a:cubicBezTo>
                    <a:pt x="3252" y="5411"/>
                    <a:pt x="3283" y="1"/>
                    <a:pt x="3283" y="1"/>
                  </a:cubicBezTo>
                  <a:close/>
                </a:path>
              </a:pathLst>
            </a:custGeom>
            <a:solidFill>
              <a:srgbClr val="F0582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/>
              <a:endParaRPr sz="24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" name="Google Shape;1477;p31"/>
            <p:cNvSpPr/>
            <p:nvPr/>
          </p:nvSpPr>
          <p:spPr>
            <a:xfrm>
              <a:off x="5722402" y="155612"/>
              <a:ext cx="264643" cy="144401"/>
            </a:xfrm>
            <a:custGeom>
              <a:avLst/>
              <a:gdLst/>
              <a:ahLst/>
              <a:cxnLst/>
              <a:rect l="l" t="t" r="r" b="b"/>
              <a:pathLst>
                <a:path w="9541" h="5206" extrusionOk="0">
                  <a:moveTo>
                    <a:pt x="5166" y="1"/>
                  </a:moveTo>
                  <a:cubicBezTo>
                    <a:pt x="2660" y="1"/>
                    <a:pt x="194" y="1809"/>
                    <a:pt x="27" y="4829"/>
                  </a:cubicBezTo>
                  <a:cubicBezTo>
                    <a:pt x="0" y="5040"/>
                    <a:pt x="180" y="5205"/>
                    <a:pt x="387" y="5205"/>
                  </a:cubicBezTo>
                  <a:cubicBezTo>
                    <a:pt x="419" y="5205"/>
                    <a:pt x="450" y="5201"/>
                    <a:pt x="482" y="5193"/>
                  </a:cubicBezTo>
                  <a:lnTo>
                    <a:pt x="9145" y="2914"/>
                  </a:lnTo>
                  <a:cubicBezTo>
                    <a:pt x="9419" y="2853"/>
                    <a:pt x="9540" y="2549"/>
                    <a:pt x="9388" y="2306"/>
                  </a:cubicBezTo>
                  <a:cubicBezTo>
                    <a:pt x="8342" y="719"/>
                    <a:pt x="6746" y="1"/>
                    <a:pt x="5166" y="1"/>
                  </a:cubicBezTo>
                  <a:close/>
                </a:path>
              </a:pathLst>
            </a:custGeom>
            <a:solidFill>
              <a:srgbClr val="F0582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/>
              <a:endParaRPr sz="24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" name="Google Shape;1478;p31"/>
            <p:cNvSpPr/>
            <p:nvPr/>
          </p:nvSpPr>
          <p:spPr>
            <a:xfrm>
              <a:off x="5839482" y="242791"/>
              <a:ext cx="43853" cy="89287"/>
            </a:xfrm>
            <a:custGeom>
              <a:avLst/>
              <a:gdLst/>
              <a:ahLst/>
              <a:cxnLst/>
              <a:rect l="l" t="t" r="r" b="b"/>
              <a:pathLst>
                <a:path w="1581" h="3219" extrusionOk="0">
                  <a:moveTo>
                    <a:pt x="474" y="0"/>
                  </a:moveTo>
                  <a:cubicBezTo>
                    <a:pt x="438" y="0"/>
                    <a:pt x="402" y="5"/>
                    <a:pt x="365" y="14"/>
                  </a:cubicBezTo>
                  <a:cubicBezTo>
                    <a:pt x="122" y="75"/>
                    <a:pt x="0" y="318"/>
                    <a:pt x="61" y="561"/>
                  </a:cubicBezTo>
                  <a:lnTo>
                    <a:pt x="669" y="2871"/>
                  </a:lnTo>
                  <a:cubicBezTo>
                    <a:pt x="721" y="3078"/>
                    <a:pt x="904" y="3219"/>
                    <a:pt x="1108" y="3219"/>
                  </a:cubicBezTo>
                  <a:cubicBezTo>
                    <a:pt x="1143" y="3219"/>
                    <a:pt x="1180" y="3215"/>
                    <a:pt x="1216" y="3205"/>
                  </a:cubicBezTo>
                  <a:cubicBezTo>
                    <a:pt x="1429" y="3114"/>
                    <a:pt x="1581" y="2871"/>
                    <a:pt x="1520" y="2658"/>
                  </a:cubicBezTo>
                  <a:lnTo>
                    <a:pt x="912" y="318"/>
                  </a:lnTo>
                  <a:cubicBezTo>
                    <a:pt x="860" y="137"/>
                    <a:pt x="677" y="0"/>
                    <a:pt x="474" y="0"/>
                  </a:cubicBezTo>
                  <a:close/>
                </a:path>
              </a:pathLst>
            </a:custGeom>
            <a:solidFill>
              <a:srgbClr val="6B414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/>
              <a:endParaRPr sz="24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" name="Google Shape;1479;p31"/>
            <p:cNvSpPr/>
            <p:nvPr/>
          </p:nvSpPr>
          <p:spPr>
            <a:xfrm>
              <a:off x="5810801" y="137416"/>
              <a:ext cx="44713" cy="89287"/>
            </a:xfrm>
            <a:custGeom>
              <a:avLst/>
              <a:gdLst/>
              <a:ahLst/>
              <a:cxnLst/>
              <a:rect l="l" t="t" r="r" b="b"/>
              <a:pathLst>
                <a:path w="1612" h="3219" extrusionOk="0">
                  <a:moveTo>
                    <a:pt x="504" y="0"/>
                  </a:moveTo>
                  <a:cubicBezTo>
                    <a:pt x="469" y="0"/>
                    <a:pt x="433" y="4"/>
                    <a:pt x="396" y="14"/>
                  </a:cubicBezTo>
                  <a:cubicBezTo>
                    <a:pt x="153" y="74"/>
                    <a:pt x="1" y="317"/>
                    <a:pt x="61" y="561"/>
                  </a:cubicBezTo>
                  <a:lnTo>
                    <a:pt x="700" y="2871"/>
                  </a:lnTo>
                  <a:cubicBezTo>
                    <a:pt x="751" y="3078"/>
                    <a:pt x="935" y="3218"/>
                    <a:pt x="1139" y="3218"/>
                  </a:cubicBezTo>
                  <a:cubicBezTo>
                    <a:pt x="1174" y="3218"/>
                    <a:pt x="1211" y="3214"/>
                    <a:pt x="1247" y="3205"/>
                  </a:cubicBezTo>
                  <a:cubicBezTo>
                    <a:pt x="1460" y="3114"/>
                    <a:pt x="1612" y="2871"/>
                    <a:pt x="1551" y="2658"/>
                  </a:cubicBezTo>
                  <a:lnTo>
                    <a:pt x="943" y="317"/>
                  </a:lnTo>
                  <a:cubicBezTo>
                    <a:pt x="866" y="137"/>
                    <a:pt x="700" y="0"/>
                    <a:pt x="504" y="0"/>
                  </a:cubicBezTo>
                  <a:close/>
                </a:path>
              </a:pathLst>
            </a:custGeom>
            <a:solidFill>
              <a:srgbClr val="6B414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/>
              <a:endParaRPr sz="24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" name="Google Shape;1480;p31"/>
            <p:cNvSpPr/>
            <p:nvPr/>
          </p:nvSpPr>
          <p:spPr>
            <a:xfrm>
              <a:off x="5722458" y="155612"/>
              <a:ext cx="263728" cy="144901"/>
            </a:xfrm>
            <a:custGeom>
              <a:avLst/>
              <a:gdLst/>
              <a:ahLst/>
              <a:cxnLst/>
              <a:rect l="l" t="t" r="r" b="b"/>
              <a:pathLst>
                <a:path w="9508" h="5224" extrusionOk="0">
                  <a:moveTo>
                    <a:pt x="5164" y="1"/>
                  </a:moveTo>
                  <a:cubicBezTo>
                    <a:pt x="2658" y="1"/>
                    <a:pt x="192" y="1809"/>
                    <a:pt x="25" y="4829"/>
                  </a:cubicBezTo>
                  <a:cubicBezTo>
                    <a:pt x="1" y="4970"/>
                    <a:pt x="69" y="5112"/>
                    <a:pt x="200" y="5182"/>
                  </a:cubicBezTo>
                  <a:lnTo>
                    <a:pt x="200" y="5182"/>
                  </a:lnTo>
                  <a:cubicBezTo>
                    <a:pt x="191" y="5176"/>
                    <a:pt x="183" y="5170"/>
                    <a:pt x="177" y="5163"/>
                  </a:cubicBezTo>
                  <a:cubicBezTo>
                    <a:pt x="3125" y="3978"/>
                    <a:pt x="6256" y="3127"/>
                    <a:pt x="9417" y="2701"/>
                  </a:cubicBezTo>
                  <a:lnTo>
                    <a:pt x="9417" y="2701"/>
                  </a:lnTo>
                  <a:cubicBezTo>
                    <a:pt x="9386" y="2762"/>
                    <a:pt x="9356" y="2792"/>
                    <a:pt x="9326" y="2823"/>
                  </a:cubicBezTo>
                  <a:cubicBezTo>
                    <a:pt x="9478" y="2701"/>
                    <a:pt x="9508" y="2458"/>
                    <a:pt x="9386" y="2306"/>
                  </a:cubicBezTo>
                  <a:cubicBezTo>
                    <a:pt x="8340" y="719"/>
                    <a:pt x="6744" y="1"/>
                    <a:pt x="5164" y="1"/>
                  </a:cubicBezTo>
                  <a:close/>
                  <a:moveTo>
                    <a:pt x="200" y="5182"/>
                  </a:moveTo>
                  <a:cubicBezTo>
                    <a:pt x="233" y="5205"/>
                    <a:pt x="281" y="5224"/>
                    <a:pt x="328" y="5224"/>
                  </a:cubicBezTo>
                  <a:cubicBezTo>
                    <a:pt x="281" y="5217"/>
                    <a:pt x="238" y="5203"/>
                    <a:pt x="200" y="518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/>
              <a:endParaRPr sz="24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" name="Google Shape;1481;p31"/>
            <p:cNvSpPr/>
            <p:nvPr/>
          </p:nvSpPr>
          <p:spPr>
            <a:xfrm>
              <a:off x="6094085" y="236162"/>
              <a:ext cx="248916" cy="212969"/>
            </a:xfrm>
            <a:custGeom>
              <a:avLst/>
              <a:gdLst/>
              <a:ahLst/>
              <a:cxnLst/>
              <a:rect l="l" t="t" r="r" b="b"/>
              <a:pathLst>
                <a:path w="8974" h="7678" extrusionOk="0">
                  <a:moveTo>
                    <a:pt x="2606" y="1"/>
                  </a:moveTo>
                  <a:cubicBezTo>
                    <a:pt x="1857" y="1"/>
                    <a:pt x="1077" y="173"/>
                    <a:pt x="305" y="557"/>
                  </a:cubicBezTo>
                  <a:cubicBezTo>
                    <a:pt x="61" y="678"/>
                    <a:pt x="1" y="1013"/>
                    <a:pt x="213" y="1195"/>
                  </a:cubicBezTo>
                  <a:lnTo>
                    <a:pt x="6505" y="7548"/>
                  </a:lnTo>
                  <a:cubicBezTo>
                    <a:pt x="6582" y="7637"/>
                    <a:pt x="6690" y="7678"/>
                    <a:pt x="6796" y="7678"/>
                  </a:cubicBezTo>
                  <a:cubicBezTo>
                    <a:pt x="6945" y="7678"/>
                    <a:pt x="7091" y="7598"/>
                    <a:pt x="7144" y="7457"/>
                  </a:cubicBezTo>
                  <a:cubicBezTo>
                    <a:pt x="8974" y="3822"/>
                    <a:pt x="6131" y="1"/>
                    <a:pt x="2606" y="1"/>
                  </a:cubicBezTo>
                  <a:close/>
                </a:path>
              </a:pathLst>
            </a:custGeom>
            <a:solidFill>
              <a:srgbClr val="F0582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/>
              <a:endParaRPr sz="24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0" name="Google Shape;1482;p31"/>
            <p:cNvSpPr/>
            <p:nvPr/>
          </p:nvSpPr>
          <p:spPr>
            <a:xfrm>
              <a:off x="6136246" y="335490"/>
              <a:ext cx="74226" cy="71674"/>
            </a:xfrm>
            <a:custGeom>
              <a:avLst/>
              <a:gdLst/>
              <a:ahLst/>
              <a:cxnLst/>
              <a:rect l="l" t="t" r="r" b="b"/>
              <a:pathLst>
                <a:path w="2676" h="2584" extrusionOk="0">
                  <a:moveTo>
                    <a:pt x="2178" y="0"/>
                  </a:moveTo>
                  <a:cubicBezTo>
                    <a:pt x="2067" y="0"/>
                    <a:pt x="1961" y="46"/>
                    <a:pt x="1885" y="137"/>
                  </a:cubicBezTo>
                  <a:lnTo>
                    <a:pt x="183" y="1839"/>
                  </a:lnTo>
                  <a:cubicBezTo>
                    <a:pt x="0" y="2022"/>
                    <a:pt x="0" y="2295"/>
                    <a:pt x="183" y="2447"/>
                  </a:cubicBezTo>
                  <a:cubicBezTo>
                    <a:pt x="259" y="2538"/>
                    <a:pt x="365" y="2584"/>
                    <a:pt x="475" y="2584"/>
                  </a:cubicBezTo>
                  <a:cubicBezTo>
                    <a:pt x="586" y="2584"/>
                    <a:pt x="700" y="2538"/>
                    <a:pt x="791" y="2447"/>
                  </a:cubicBezTo>
                  <a:lnTo>
                    <a:pt x="2493" y="775"/>
                  </a:lnTo>
                  <a:cubicBezTo>
                    <a:pt x="2675" y="593"/>
                    <a:pt x="2675" y="319"/>
                    <a:pt x="2493" y="137"/>
                  </a:cubicBezTo>
                  <a:cubicBezTo>
                    <a:pt x="2402" y="46"/>
                    <a:pt x="2288" y="0"/>
                    <a:pt x="2178" y="0"/>
                  </a:cubicBezTo>
                  <a:close/>
                </a:path>
              </a:pathLst>
            </a:custGeom>
            <a:solidFill>
              <a:srgbClr val="6B414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/>
              <a:endParaRPr sz="24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" name="Google Shape;1483;p31"/>
            <p:cNvSpPr/>
            <p:nvPr/>
          </p:nvSpPr>
          <p:spPr>
            <a:xfrm>
              <a:off x="6212967" y="258768"/>
              <a:ext cx="74226" cy="71674"/>
            </a:xfrm>
            <a:custGeom>
              <a:avLst/>
              <a:gdLst/>
              <a:ahLst/>
              <a:cxnLst/>
              <a:rect l="l" t="t" r="r" b="b"/>
              <a:pathLst>
                <a:path w="2676" h="2584" extrusionOk="0">
                  <a:moveTo>
                    <a:pt x="2204" y="0"/>
                  </a:moveTo>
                  <a:cubicBezTo>
                    <a:pt x="2090" y="0"/>
                    <a:pt x="1976" y="46"/>
                    <a:pt x="1885" y="137"/>
                  </a:cubicBezTo>
                  <a:lnTo>
                    <a:pt x="183" y="1839"/>
                  </a:lnTo>
                  <a:cubicBezTo>
                    <a:pt x="0" y="1991"/>
                    <a:pt x="0" y="2295"/>
                    <a:pt x="183" y="2447"/>
                  </a:cubicBezTo>
                  <a:cubicBezTo>
                    <a:pt x="274" y="2538"/>
                    <a:pt x="388" y="2584"/>
                    <a:pt x="502" y="2584"/>
                  </a:cubicBezTo>
                  <a:cubicBezTo>
                    <a:pt x="616" y="2584"/>
                    <a:pt x="730" y="2538"/>
                    <a:pt x="821" y="2447"/>
                  </a:cubicBezTo>
                  <a:lnTo>
                    <a:pt x="2523" y="775"/>
                  </a:lnTo>
                  <a:cubicBezTo>
                    <a:pt x="2675" y="593"/>
                    <a:pt x="2675" y="319"/>
                    <a:pt x="2523" y="137"/>
                  </a:cubicBezTo>
                  <a:cubicBezTo>
                    <a:pt x="2432" y="46"/>
                    <a:pt x="2318" y="0"/>
                    <a:pt x="2204" y="0"/>
                  </a:cubicBezTo>
                  <a:close/>
                </a:path>
              </a:pathLst>
            </a:custGeom>
            <a:solidFill>
              <a:srgbClr val="6B414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/>
              <a:endParaRPr sz="24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" name="Google Shape;1484;p31"/>
            <p:cNvSpPr/>
            <p:nvPr/>
          </p:nvSpPr>
          <p:spPr>
            <a:xfrm>
              <a:off x="6095832" y="236162"/>
              <a:ext cx="247169" cy="212442"/>
            </a:xfrm>
            <a:custGeom>
              <a:avLst/>
              <a:gdLst/>
              <a:ahLst/>
              <a:cxnLst/>
              <a:rect l="l" t="t" r="r" b="b"/>
              <a:pathLst>
                <a:path w="8911" h="7659" extrusionOk="0">
                  <a:moveTo>
                    <a:pt x="10" y="914"/>
                  </a:moveTo>
                  <a:lnTo>
                    <a:pt x="10" y="914"/>
                  </a:lnTo>
                  <a:cubicBezTo>
                    <a:pt x="1" y="957"/>
                    <a:pt x="7" y="1000"/>
                    <a:pt x="29" y="1043"/>
                  </a:cubicBezTo>
                  <a:cubicBezTo>
                    <a:pt x="16" y="999"/>
                    <a:pt x="10" y="955"/>
                    <a:pt x="10" y="914"/>
                  </a:cubicBezTo>
                  <a:close/>
                  <a:moveTo>
                    <a:pt x="2543" y="1"/>
                  </a:moveTo>
                  <a:cubicBezTo>
                    <a:pt x="1794" y="1"/>
                    <a:pt x="1014" y="173"/>
                    <a:pt x="242" y="557"/>
                  </a:cubicBezTo>
                  <a:cubicBezTo>
                    <a:pt x="98" y="629"/>
                    <a:pt x="10" y="758"/>
                    <a:pt x="10" y="914"/>
                  </a:cubicBezTo>
                  <a:lnTo>
                    <a:pt x="10" y="914"/>
                  </a:lnTo>
                  <a:cubicBezTo>
                    <a:pt x="14" y="896"/>
                    <a:pt x="20" y="878"/>
                    <a:pt x="29" y="861"/>
                  </a:cubicBezTo>
                  <a:cubicBezTo>
                    <a:pt x="1275" y="1834"/>
                    <a:pt x="2491" y="2897"/>
                    <a:pt x="3616" y="4052"/>
                  </a:cubicBezTo>
                  <a:cubicBezTo>
                    <a:pt x="4740" y="5177"/>
                    <a:pt x="5804" y="6362"/>
                    <a:pt x="6777" y="7639"/>
                  </a:cubicBezTo>
                  <a:lnTo>
                    <a:pt x="6594" y="7639"/>
                  </a:lnTo>
                  <a:cubicBezTo>
                    <a:pt x="6640" y="7652"/>
                    <a:pt x="6684" y="7658"/>
                    <a:pt x="6726" y="7658"/>
                  </a:cubicBezTo>
                  <a:cubicBezTo>
                    <a:pt x="6881" y="7658"/>
                    <a:pt x="7009" y="7576"/>
                    <a:pt x="7081" y="7457"/>
                  </a:cubicBezTo>
                  <a:cubicBezTo>
                    <a:pt x="8911" y="3822"/>
                    <a:pt x="6068" y="1"/>
                    <a:pt x="254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/>
              <a:endParaRPr sz="24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" name="Google Shape;1485;p31"/>
            <p:cNvSpPr/>
            <p:nvPr/>
          </p:nvSpPr>
          <p:spPr>
            <a:xfrm>
              <a:off x="5585712" y="275438"/>
              <a:ext cx="719178" cy="639460"/>
            </a:xfrm>
            <a:custGeom>
              <a:avLst/>
              <a:gdLst/>
              <a:ahLst/>
              <a:cxnLst/>
              <a:rect l="l" t="t" r="r" b="b"/>
              <a:pathLst>
                <a:path w="25928" h="23054" extrusionOk="0">
                  <a:moveTo>
                    <a:pt x="12978" y="1"/>
                  </a:moveTo>
                  <a:cubicBezTo>
                    <a:pt x="9623" y="1"/>
                    <a:pt x="6293" y="1462"/>
                    <a:pt x="4012" y="4278"/>
                  </a:cubicBezTo>
                  <a:cubicBezTo>
                    <a:pt x="0" y="9202"/>
                    <a:pt x="760" y="16466"/>
                    <a:pt x="5714" y="20479"/>
                  </a:cubicBezTo>
                  <a:cubicBezTo>
                    <a:pt x="7853" y="22211"/>
                    <a:pt x="10422" y="23053"/>
                    <a:pt x="12972" y="23053"/>
                  </a:cubicBezTo>
                  <a:cubicBezTo>
                    <a:pt x="16329" y="23053"/>
                    <a:pt x="19652" y="21592"/>
                    <a:pt x="21915" y="18776"/>
                  </a:cubicBezTo>
                  <a:cubicBezTo>
                    <a:pt x="25928" y="13822"/>
                    <a:pt x="25168" y="6588"/>
                    <a:pt x="20213" y="2576"/>
                  </a:cubicBezTo>
                  <a:cubicBezTo>
                    <a:pt x="18088" y="844"/>
                    <a:pt x="15526" y="1"/>
                    <a:pt x="1297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/>
              <a:endParaRPr sz="24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4" name="Google Shape;1486;p31"/>
            <p:cNvSpPr/>
            <p:nvPr/>
          </p:nvSpPr>
          <p:spPr>
            <a:xfrm>
              <a:off x="5658217" y="340455"/>
              <a:ext cx="574166" cy="510176"/>
            </a:xfrm>
            <a:custGeom>
              <a:avLst/>
              <a:gdLst/>
              <a:ahLst/>
              <a:cxnLst/>
              <a:rect l="l" t="t" r="r" b="b"/>
              <a:pathLst>
                <a:path w="20700" h="18393" extrusionOk="0">
                  <a:moveTo>
                    <a:pt x="10373" y="1"/>
                  </a:moveTo>
                  <a:cubicBezTo>
                    <a:pt x="9351" y="1"/>
                    <a:pt x="8312" y="173"/>
                    <a:pt x="7295" y="536"/>
                  </a:cubicBezTo>
                  <a:cubicBezTo>
                    <a:pt x="2493" y="2238"/>
                    <a:pt x="0" y="7496"/>
                    <a:pt x="1702" y="12268"/>
                  </a:cubicBezTo>
                  <a:cubicBezTo>
                    <a:pt x="3044" y="16029"/>
                    <a:pt x="6594" y="18393"/>
                    <a:pt x="10374" y="18393"/>
                  </a:cubicBezTo>
                  <a:cubicBezTo>
                    <a:pt x="11390" y="18393"/>
                    <a:pt x="12424" y="18222"/>
                    <a:pt x="13435" y="17861"/>
                  </a:cubicBezTo>
                  <a:cubicBezTo>
                    <a:pt x="18207" y="16159"/>
                    <a:pt x="20700" y="10900"/>
                    <a:pt x="19028" y="6128"/>
                  </a:cubicBezTo>
                  <a:cubicBezTo>
                    <a:pt x="17688" y="2349"/>
                    <a:pt x="14147" y="1"/>
                    <a:pt x="10373" y="1"/>
                  </a:cubicBezTo>
                  <a:close/>
                </a:path>
              </a:pathLst>
            </a:custGeom>
            <a:solidFill>
              <a:srgbClr val="FD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/>
              <a:endParaRPr sz="24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5" name="Google Shape;1487;p31"/>
            <p:cNvSpPr/>
            <p:nvPr/>
          </p:nvSpPr>
          <p:spPr>
            <a:xfrm>
              <a:off x="5923000" y="578054"/>
              <a:ext cx="42133" cy="35282"/>
            </a:xfrm>
            <a:custGeom>
              <a:avLst/>
              <a:gdLst/>
              <a:ahLst/>
              <a:cxnLst/>
              <a:rect l="l" t="t" r="r" b="b"/>
              <a:pathLst>
                <a:path w="1519" h="1272" extrusionOk="0">
                  <a:moveTo>
                    <a:pt x="800" y="1"/>
                  </a:moveTo>
                  <a:cubicBezTo>
                    <a:pt x="335" y="1"/>
                    <a:pt x="0" y="532"/>
                    <a:pt x="272" y="967"/>
                  </a:cubicBezTo>
                  <a:cubicBezTo>
                    <a:pt x="389" y="1175"/>
                    <a:pt x="589" y="1271"/>
                    <a:pt x="792" y="1271"/>
                  </a:cubicBezTo>
                  <a:cubicBezTo>
                    <a:pt x="1064" y="1271"/>
                    <a:pt x="1340" y="1098"/>
                    <a:pt x="1427" y="784"/>
                  </a:cubicBezTo>
                  <a:cubicBezTo>
                    <a:pt x="1518" y="450"/>
                    <a:pt x="1305" y="116"/>
                    <a:pt x="971" y="24"/>
                  </a:cubicBezTo>
                  <a:cubicBezTo>
                    <a:pt x="913" y="8"/>
                    <a:pt x="855" y="1"/>
                    <a:pt x="800" y="1"/>
                  </a:cubicBezTo>
                  <a:close/>
                </a:path>
              </a:pathLst>
            </a:custGeom>
            <a:solidFill>
              <a:srgbClr val="F4433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/>
              <a:endParaRPr sz="24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6" name="Google Shape;1488;p31"/>
            <p:cNvSpPr/>
            <p:nvPr/>
          </p:nvSpPr>
          <p:spPr>
            <a:xfrm>
              <a:off x="5938117" y="414320"/>
              <a:ext cx="56501" cy="182984"/>
            </a:xfrm>
            <a:custGeom>
              <a:avLst/>
              <a:gdLst/>
              <a:ahLst/>
              <a:cxnLst/>
              <a:rect l="l" t="t" r="r" b="b"/>
              <a:pathLst>
                <a:path w="2037" h="6597" extrusionOk="0">
                  <a:moveTo>
                    <a:pt x="2037" y="0"/>
                  </a:moveTo>
                  <a:lnTo>
                    <a:pt x="0" y="6444"/>
                  </a:lnTo>
                  <a:lnTo>
                    <a:pt x="517" y="6596"/>
                  </a:lnTo>
                  <a:lnTo>
                    <a:pt x="2037" y="0"/>
                  </a:lnTo>
                  <a:close/>
                </a:path>
              </a:pathLst>
            </a:custGeom>
            <a:solidFill>
              <a:srgbClr val="F4433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/>
              <a:endParaRPr sz="24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7" name="Google Shape;1489;p31"/>
            <p:cNvSpPr/>
            <p:nvPr/>
          </p:nvSpPr>
          <p:spPr>
            <a:xfrm>
              <a:off x="5826834" y="588844"/>
              <a:ext cx="122267" cy="75058"/>
            </a:xfrm>
            <a:custGeom>
              <a:avLst/>
              <a:gdLst/>
              <a:ahLst/>
              <a:cxnLst/>
              <a:rect l="l" t="t" r="r" b="b"/>
              <a:pathLst>
                <a:path w="4408" h="2706" extrusionOk="0">
                  <a:moveTo>
                    <a:pt x="4134" y="0"/>
                  </a:moveTo>
                  <a:lnTo>
                    <a:pt x="0" y="2705"/>
                  </a:lnTo>
                  <a:lnTo>
                    <a:pt x="4408" y="456"/>
                  </a:lnTo>
                  <a:lnTo>
                    <a:pt x="4134" y="0"/>
                  </a:lnTo>
                  <a:close/>
                </a:path>
              </a:pathLst>
            </a:custGeom>
            <a:solidFill>
              <a:srgbClr val="F4433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/>
              <a:endParaRPr sz="24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8" name="Google Shape;1490;p31"/>
            <p:cNvSpPr/>
            <p:nvPr/>
          </p:nvSpPr>
          <p:spPr>
            <a:xfrm>
              <a:off x="5772024" y="744812"/>
              <a:ext cx="18584" cy="18584"/>
            </a:xfrm>
            <a:custGeom>
              <a:avLst/>
              <a:gdLst/>
              <a:ahLst/>
              <a:cxnLst/>
              <a:rect l="l" t="t" r="r" b="b"/>
              <a:pathLst>
                <a:path w="670" h="670" fill="none" extrusionOk="0">
                  <a:moveTo>
                    <a:pt x="0" y="669"/>
                  </a:moveTo>
                  <a:lnTo>
                    <a:pt x="669" y="0"/>
                  </a:lnTo>
                </a:path>
              </a:pathLst>
            </a:custGeom>
            <a:noFill/>
            <a:ln w="6075" cap="rnd" cmpd="sng">
              <a:solidFill>
                <a:srgbClr val="F44336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/>
              <a:endParaRPr sz="24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9" name="Google Shape;1491;p31"/>
            <p:cNvSpPr/>
            <p:nvPr/>
          </p:nvSpPr>
          <p:spPr>
            <a:xfrm>
              <a:off x="6092393" y="425276"/>
              <a:ext cx="18584" cy="18584"/>
            </a:xfrm>
            <a:custGeom>
              <a:avLst/>
              <a:gdLst/>
              <a:ahLst/>
              <a:cxnLst/>
              <a:rect l="l" t="t" r="r" b="b"/>
              <a:pathLst>
                <a:path w="670" h="670" fill="none" extrusionOk="0">
                  <a:moveTo>
                    <a:pt x="1" y="669"/>
                  </a:moveTo>
                  <a:lnTo>
                    <a:pt x="670" y="0"/>
                  </a:lnTo>
                </a:path>
              </a:pathLst>
            </a:custGeom>
            <a:noFill/>
            <a:ln w="6075" cap="rnd" cmpd="sng">
              <a:solidFill>
                <a:srgbClr val="F44336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/>
              <a:endParaRPr sz="24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0" name="Google Shape;1492;p31"/>
            <p:cNvSpPr/>
            <p:nvPr/>
          </p:nvSpPr>
          <p:spPr>
            <a:xfrm>
              <a:off x="5710475" y="648701"/>
              <a:ext cx="25324" cy="6768"/>
            </a:xfrm>
            <a:custGeom>
              <a:avLst/>
              <a:gdLst/>
              <a:ahLst/>
              <a:cxnLst/>
              <a:rect l="l" t="t" r="r" b="b"/>
              <a:pathLst>
                <a:path w="913" h="244" fill="none" extrusionOk="0">
                  <a:moveTo>
                    <a:pt x="1" y="243"/>
                  </a:moveTo>
                  <a:lnTo>
                    <a:pt x="912" y="0"/>
                  </a:lnTo>
                </a:path>
              </a:pathLst>
            </a:custGeom>
            <a:noFill/>
            <a:ln w="6075" cap="rnd" cmpd="sng">
              <a:solidFill>
                <a:srgbClr val="F44336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/>
              <a:endParaRPr sz="24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1" name="Google Shape;1493;p31"/>
            <p:cNvSpPr/>
            <p:nvPr/>
          </p:nvSpPr>
          <p:spPr>
            <a:xfrm>
              <a:off x="6148034" y="532343"/>
              <a:ext cx="25324" cy="6768"/>
            </a:xfrm>
            <a:custGeom>
              <a:avLst/>
              <a:gdLst/>
              <a:ahLst/>
              <a:cxnLst/>
              <a:rect l="l" t="t" r="r" b="b"/>
              <a:pathLst>
                <a:path w="913" h="244" fill="none" extrusionOk="0">
                  <a:moveTo>
                    <a:pt x="1" y="244"/>
                  </a:moveTo>
                  <a:lnTo>
                    <a:pt x="913" y="1"/>
                  </a:lnTo>
                </a:path>
              </a:pathLst>
            </a:custGeom>
            <a:noFill/>
            <a:ln w="6075" cap="rnd" cmpd="sng">
              <a:solidFill>
                <a:srgbClr val="F44336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/>
              <a:endParaRPr sz="24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2" name="Google Shape;1494;p31"/>
            <p:cNvSpPr/>
            <p:nvPr/>
          </p:nvSpPr>
          <p:spPr>
            <a:xfrm>
              <a:off x="5710475" y="531511"/>
              <a:ext cx="25324" cy="6768"/>
            </a:xfrm>
            <a:custGeom>
              <a:avLst/>
              <a:gdLst/>
              <a:ahLst/>
              <a:cxnLst/>
              <a:rect l="l" t="t" r="r" b="b"/>
              <a:pathLst>
                <a:path w="913" h="244" fill="none" extrusionOk="0">
                  <a:moveTo>
                    <a:pt x="1" y="0"/>
                  </a:moveTo>
                  <a:lnTo>
                    <a:pt x="912" y="243"/>
                  </a:lnTo>
                </a:path>
              </a:pathLst>
            </a:custGeom>
            <a:noFill/>
            <a:ln w="6075" cap="rnd" cmpd="sng">
              <a:solidFill>
                <a:srgbClr val="F44336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/>
              <a:endParaRPr sz="24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3" name="Google Shape;1495;p31"/>
            <p:cNvSpPr/>
            <p:nvPr/>
          </p:nvSpPr>
          <p:spPr>
            <a:xfrm>
              <a:off x="6147202" y="649534"/>
              <a:ext cx="25324" cy="6768"/>
            </a:xfrm>
            <a:custGeom>
              <a:avLst/>
              <a:gdLst/>
              <a:ahLst/>
              <a:cxnLst/>
              <a:rect l="l" t="t" r="r" b="b"/>
              <a:pathLst>
                <a:path w="913" h="244" fill="none" extrusionOk="0">
                  <a:moveTo>
                    <a:pt x="1" y="1"/>
                  </a:moveTo>
                  <a:lnTo>
                    <a:pt x="912" y="244"/>
                  </a:lnTo>
                </a:path>
              </a:pathLst>
            </a:custGeom>
            <a:noFill/>
            <a:ln w="6075" cap="rnd" cmpd="sng">
              <a:solidFill>
                <a:srgbClr val="F44336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/>
              <a:endParaRPr sz="24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4" name="Google Shape;1496;p31"/>
            <p:cNvSpPr/>
            <p:nvPr/>
          </p:nvSpPr>
          <p:spPr>
            <a:xfrm>
              <a:off x="5772857" y="424444"/>
              <a:ext cx="18584" cy="18556"/>
            </a:xfrm>
            <a:custGeom>
              <a:avLst/>
              <a:gdLst/>
              <a:ahLst/>
              <a:cxnLst/>
              <a:rect l="l" t="t" r="r" b="b"/>
              <a:pathLst>
                <a:path w="670" h="669" fill="none" extrusionOk="0">
                  <a:moveTo>
                    <a:pt x="1" y="0"/>
                  </a:moveTo>
                  <a:lnTo>
                    <a:pt x="670" y="669"/>
                  </a:lnTo>
                </a:path>
              </a:pathLst>
            </a:custGeom>
            <a:noFill/>
            <a:ln w="6075" cap="rnd" cmpd="sng">
              <a:solidFill>
                <a:srgbClr val="F44336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/>
              <a:endParaRPr sz="24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Google Shape;1497;p31"/>
            <p:cNvSpPr/>
            <p:nvPr/>
          </p:nvSpPr>
          <p:spPr>
            <a:xfrm>
              <a:off x="6092393" y="744812"/>
              <a:ext cx="17752" cy="19416"/>
            </a:xfrm>
            <a:custGeom>
              <a:avLst/>
              <a:gdLst/>
              <a:ahLst/>
              <a:cxnLst/>
              <a:rect l="l" t="t" r="r" b="b"/>
              <a:pathLst>
                <a:path w="640" h="700" fill="none" extrusionOk="0">
                  <a:moveTo>
                    <a:pt x="1" y="0"/>
                  </a:moveTo>
                  <a:lnTo>
                    <a:pt x="639" y="699"/>
                  </a:lnTo>
                </a:path>
              </a:pathLst>
            </a:custGeom>
            <a:noFill/>
            <a:ln w="6075" cap="rnd" cmpd="sng">
              <a:solidFill>
                <a:srgbClr val="F44336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/>
              <a:endParaRPr sz="24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6" name="Google Shape;1498;p31"/>
            <p:cNvSpPr/>
            <p:nvPr/>
          </p:nvSpPr>
          <p:spPr>
            <a:xfrm>
              <a:off x="5879951" y="362894"/>
              <a:ext cx="6768" cy="25297"/>
            </a:xfrm>
            <a:custGeom>
              <a:avLst/>
              <a:gdLst/>
              <a:ahLst/>
              <a:cxnLst/>
              <a:rect l="l" t="t" r="r" b="b"/>
              <a:pathLst>
                <a:path w="244" h="912" fill="none" extrusionOk="0">
                  <a:moveTo>
                    <a:pt x="0" y="0"/>
                  </a:moveTo>
                  <a:lnTo>
                    <a:pt x="243" y="912"/>
                  </a:lnTo>
                </a:path>
              </a:pathLst>
            </a:custGeom>
            <a:noFill/>
            <a:ln w="6075" cap="rnd" cmpd="sng">
              <a:solidFill>
                <a:srgbClr val="F44336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/>
              <a:endParaRPr sz="24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7" name="Google Shape;1499;p31"/>
            <p:cNvSpPr/>
            <p:nvPr/>
          </p:nvSpPr>
          <p:spPr>
            <a:xfrm>
              <a:off x="5996282" y="800453"/>
              <a:ext cx="6768" cy="25324"/>
            </a:xfrm>
            <a:custGeom>
              <a:avLst/>
              <a:gdLst/>
              <a:ahLst/>
              <a:cxnLst/>
              <a:rect l="l" t="t" r="r" b="b"/>
              <a:pathLst>
                <a:path w="244" h="913" fill="none" extrusionOk="0">
                  <a:moveTo>
                    <a:pt x="1" y="0"/>
                  </a:moveTo>
                  <a:lnTo>
                    <a:pt x="244" y="912"/>
                  </a:lnTo>
                </a:path>
              </a:pathLst>
            </a:custGeom>
            <a:noFill/>
            <a:ln w="6075" cap="rnd" cmpd="sng">
              <a:solidFill>
                <a:srgbClr val="F44336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/>
              <a:endParaRPr sz="24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8" name="Google Shape;1500;p31"/>
            <p:cNvSpPr/>
            <p:nvPr/>
          </p:nvSpPr>
          <p:spPr>
            <a:xfrm>
              <a:off x="5997142" y="362894"/>
              <a:ext cx="6768" cy="25297"/>
            </a:xfrm>
            <a:custGeom>
              <a:avLst/>
              <a:gdLst/>
              <a:ahLst/>
              <a:cxnLst/>
              <a:rect l="l" t="t" r="r" b="b"/>
              <a:pathLst>
                <a:path w="244" h="912" fill="none" extrusionOk="0">
                  <a:moveTo>
                    <a:pt x="243" y="0"/>
                  </a:moveTo>
                  <a:lnTo>
                    <a:pt x="0" y="912"/>
                  </a:lnTo>
                </a:path>
              </a:pathLst>
            </a:custGeom>
            <a:noFill/>
            <a:ln w="6075" cap="rnd" cmpd="sng">
              <a:solidFill>
                <a:srgbClr val="F44336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/>
              <a:endParaRPr sz="24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9" name="Google Shape;1501;p31"/>
            <p:cNvSpPr/>
            <p:nvPr/>
          </p:nvSpPr>
          <p:spPr>
            <a:xfrm>
              <a:off x="5879091" y="800453"/>
              <a:ext cx="6768" cy="24464"/>
            </a:xfrm>
            <a:custGeom>
              <a:avLst/>
              <a:gdLst/>
              <a:ahLst/>
              <a:cxnLst/>
              <a:rect l="l" t="t" r="r" b="b"/>
              <a:pathLst>
                <a:path w="244" h="882" fill="none" extrusionOk="0">
                  <a:moveTo>
                    <a:pt x="244" y="0"/>
                  </a:moveTo>
                  <a:lnTo>
                    <a:pt x="1" y="882"/>
                  </a:lnTo>
                </a:path>
              </a:pathLst>
            </a:custGeom>
            <a:noFill/>
            <a:ln w="6075" cap="rnd" cmpd="sng">
              <a:solidFill>
                <a:srgbClr val="F44336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/>
              <a:endParaRPr sz="24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41" name="Thought Bubble: Cloud 40"/>
          <p:cNvSpPr/>
          <p:nvPr/>
        </p:nvSpPr>
        <p:spPr>
          <a:xfrm>
            <a:off x="1760025" y="150445"/>
            <a:ext cx="6869471" cy="3657600"/>
          </a:xfrm>
          <a:prstGeom prst="cloudCallout">
            <a:avLst>
              <a:gd name="adj1" fmla="val 37936"/>
              <a:gd name="adj2" fmla="val 52553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y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ăng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ụ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ộc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ấy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ếu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ố</a:t>
            </a:r>
            <a:r>
              <a:rPr lang="en-US" sz="4000" b="1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4000" b="1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b="1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000" b="1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4000" b="1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Rectangle: Rounded Corners 4"/>
          <p:cNvSpPr/>
          <p:nvPr/>
        </p:nvSpPr>
        <p:spPr>
          <a:xfrm>
            <a:off x="1482153" y="4880100"/>
            <a:ext cx="6501938" cy="1299834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3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6462" y="4232476"/>
            <a:ext cx="823031" cy="8169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24815" y="158121"/>
            <a:ext cx="1177089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ể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rèn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anh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ép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eo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ình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ạng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ất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ịnh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,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gười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ta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m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ư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au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</a:p>
        </p:txBody>
      </p: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7633903" y="1281353"/>
            <a:ext cx="4366962" cy="444541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63855" y="882845"/>
            <a:ext cx="6853488" cy="51744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eo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em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,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ể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ễ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àng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m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anh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ép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iến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ạng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eo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ình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áng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ong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uốn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,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gười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ta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m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ế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ào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?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ù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ú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ó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hố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ượ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ớ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ú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ạ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ể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h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ầ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ú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a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é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ó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ố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ộ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ớ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ù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ú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ó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hố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ượ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ả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B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ề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</a:p>
        </p:txBody>
      </p:sp>
      <p:sp>
        <p:nvSpPr>
          <p:cNvPr id="10" name="Oval 9"/>
          <p:cNvSpPr/>
          <p:nvPr/>
        </p:nvSpPr>
        <p:spPr>
          <a:xfrm>
            <a:off x="191135" y="5357033"/>
            <a:ext cx="700305" cy="700305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39"/>
          <p:cNvPicPr/>
          <p:nvPr/>
        </p:nvPicPr>
        <p:blipFill>
          <a:blip r:embed="rId2"/>
          <a:stretch>
            <a:fillRect/>
          </a:stretch>
        </p:blipFill>
        <p:spPr>
          <a:xfrm>
            <a:off x="7718310" y="1280421"/>
            <a:ext cx="3592115" cy="3656650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1073294" y="1472251"/>
            <a:ext cx="6098344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úa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3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3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3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3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3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3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3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ập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ép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ép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/>
            <a:r>
              <a:rPr lang="en-US" sz="36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36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36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ỏ</a:t>
            </a:r>
            <a:r>
              <a:rPr lang="en-US" sz="36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600" b="1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6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36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6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úa</a:t>
            </a:r>
            <a:r>
              <a:rPr lang="en-US" sz="36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36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36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43" name="Picture 42" descr="Icon&#10;&#10;Description automatically generated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7545" y="5577579"/>
            <a:ext cx="1354455" cy="1199515"/>
          </a:xfrm>
          <a:prstGeom prst="rect">
            <a:avLst/>
          </a:prstGeom>
        </p:spPr>
      </p:pic>
      <p:grpSp>
        <p:nvGrpSpPr>
          <p:cNvPr id="44" name="Google Shape;1468;p31"/>
          <p:cNvGrpSpPr/>
          <p:nvPr/>
        </p:nvGrpSpPr>
        <p:grpSpPr>
          <a:xfrm rot="208309">
            <a:off x="344040" y="619252"/>
            <a:ext cx="934721" cy="861061"/>
            <a:chOff x="0" y="0"/>
            <a:chExt cx="935003" cy="861693"/>
          </a:xfrm>
        </p:grpSpPr>
        <p:sp>
          <p:nvSpPr>
            <p:cNvPr id="45" name="Google Shape;1469;p31"/>
            <p:cNvSpPr/>
            <p:nvPr/>
          </p:nvSpPr>
          <p:spPr>
            <a:xfrm>
              <a:off x="285807" y="43770"/>
              <a:ext cx="598631" cy="524599"/>
            </a:xfrm>
            <a:custGeom>
              <a:avLst/>
              <a:gdLst/>
              <a:ahLst/>
              <a:cxnLst/>
              <a:rect l="l" t="t" r="r" b="b"/>
              <a:pathLst>
                <a:path w="21582" h="18913" extrusionOk="0">
                  <a:moveTo>
                    <a:pt x="10806" y="1"/>
                  </a:moveTo>
                  <a:cubicBezTo>
                    <a:pt x="7529" y="1"/>
                    <a:pt x="4342" y="1699"/>
                    <a:pt x="2584" y="4745"/>
                  </a:cubicBezTo>
                  <a:cubicBezTo>
                    <a:pt x="0" y="9274"/>
                    <a:pt x="1550" y="15049"/>
                    <a:pt x="6079" y="17663"/>
                  </a:cubicBezTo>
                  <a:cubicBezTo>
                    <a:pt x="7562" y="18509"/>
                    <a:pt x="9179" y="18912"/>
                    <a:pt x="10775" y="18912"/>
                  </a:cubicBezTo>
                  <a:cubicBezTo>
                    <a:pt x="14052" y="18912"/>
                    <a:pt x="17240" y="17214"/>
                    <a:pt x="18997" y="14168"/>
                  </a:cubicBezTo>
                  <a:cubicBezTo>
                    <a:pt x="21581" y="9639"/>
                    <a:pt x="20031" y="3864"/>
                    <a:pt x="15502" y="1250"/>
                  </a:cubicBezTo>
                  <a:cubicBezTo>
                    <a:pt x="14019" y="404"/>
                    <a:pt x="12402" y="1"/>
                    <a:pt x="1080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lang="en-US"/>
            </a:p>
          </p:txBody>
        </p:sp>
        <p:sp>
          <p:nvSpPr>
            <p:cNvPr id="46" name="Google Shape;1470;p31"/>
            <p:cNvSpPr/>
            <p:nvPr/>
          </p:nvSpPr>
          <p:spPr>
            <a:xfrm>
              <a:off x="252078" y="471288"/>
              <a:ext cx="155996" cy="153472"/>
            </a:xfrm>
            <a:custGeom>
              <a:avLst/>
              <a:gdLst/>
              <a:ahLst/>
              <a:cxnLst/>
              <a:rect l="l" t="t" r="r" b="b"/>
              <a:pathLst>
                <a:path w="5624" h="5533" extrusionOk="0">
                  <a:moveTo>
                    <a:pt x="3465" y="1"/>
                  </a:moveTo>
                  <a:lnTo>
                    <a:pt x="0" y="3284"/>
                  </a:lnTo>
                  <a:lnTo>
                    <a:pt x="2128" y="5533"/>
                  </a:lnTo>
                  <a:lnTo>
                    <a:pt x="5624" y="2250"/>
                  </a:lnTo>
                  <a:lnTo>
                    <a:pt x="3465" y="1"/>
                  </a:lnTo>
                  <a:close/>
                </a:path>
              </a:pathLst>
            </a:custGeom>
            <a:solidFill>
              <a:srgbClr val="6D60B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lang="en-US"/>
            </a:p>
          </p:txBody>
        </p:sp>
        <p:sp>
          <p:nvSpPr>
            <p:cNvPr id="47" name="Google Shape;1471;p31"/>
            <p:cNvSpPr/>
            <p:nvPr/>
          </p:nvSpPr>
          <p:spPr>
            <a:xfrm>
              <a:off x="235214" y="0"/>
              <a:ext cx="699789" cy="611778"/>
            </a:xfrm>
            <a:custGeom>
              <a:avLst/>
              <a:gdLst/>
              <a:ahLst/>
              <a:cxnLst/>
              <a:rect l="l" t="t" r="r" b="b"/>
              <a:pathLst>
                <a:path w="25229" h="22056" extrusionOk="0">
                  <a:moveTo>
                    <a:pt x="12596" y="1578"/>
                  </a:moveTo>
                  <a:cubicBezTo>
                    <a:pt x="12683" y="1578"/>
                    <a:pt x="12770" y="1579"/>
                    <a:pt x="12858" y="1581"/>
                  </a:cubicBezTo>
                  <a:cubicBezTo>
                    <a:pt x="21277" y="1825"/>
                    <a:pt x="25229" y="12098"/>
                    <a:pt x="19119" y="17904"/>
                  </a:cubicBezTo>
                  <a:cubicBezTo>
                    <a:pt x="17286" y="19634"/>
                    <a:pt x="14943" y="20495"/>
                    <a:pt x="12606" y="20495"/>
                  </a:cubicBezTo>
                  <a:cubicBezTo>
                    <a:pt x="10100" y="20495"/>
                    <a:pt x="7601" y="19505"/>
                    <a:pt x="5745" y="17539"/>
                  </a:cubicBezTo>
                  <a:cubicBezTo>
                    <a:pt x="0" y="11493"/>
                    <a:pt x="4345" y="1578"/>
                    <a:pt x="12596" y="1578"/>
                  </a:cubicBezTo>
                  <a:close/>
                  <a:moveTo>
                    <a:pt x="12684" y="1"/>
                  </a:moveTo>
                  <a:cubicBezTo>
                    <a:pt x="7121" y="1"/>
                    <a:pt x="1763" y="4231"/>
                    <a:pt x="1581" y="10761"/>
                  </a:cubicBezTo>
                  <a:cubicBezTo>
                    <a:pt x="1459" y="15199"/>
                    <a:pt x="4043" y="19302"/>
                    <a:pt x="8116" y="21095"/>
                  </a:cubicBezTo>
                  <a:cubicBezTo>
                    <a:pt x="9559" y="21741"/>
                    <a:pt x="11089" y="22056"/>
                    <a:pt x="12607" y="22056"/>
                  </a:cubicBezTo>
                  <a:cubicBezTo>
                    <a:pt x="15375" y="22056"/>
                    <a:pt x="18102" y="21011"/>
                    <a:pt x="20183" y="19028"/>
                  </a:cubicBezTo>
                  <a:cubicBezTo>
                    <a:pt x="24591" y="14834"/>
                    <a:pt x="24773" y="7873"/>
                    <a:pt x="20609" y="3466"/>
                  </a:cubicBezTo>
                  <a:cubicBezTo>
                    <a:pt x="18339" y="1074"/>
                    <a:pt x="15485" y="1"/>
                    <a:pt x="12684" y="1"/>
                  </a:cubicBezTo>
                  <a:close/>
                </a:path>
              </a:pathLst>
            </a:custGeom>
            <a:solidFill>
              <a:srgbClr val="4B40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lang="en-US"/>
            </a:p>
          </p:txBody>
        </p:sp>
        <p:sp>
          <p:nvSpPr>
            <p:cNvPr id="48" name="Google Shape;1472;p31"/>
            <p:cNvSpPr/>
            <p:nvPr/>
          </p:nvSpPr>
          <p:spPr>
            <a:xfrm>
              <a:off x="731798" y="159352"/>
              <a:ext cx="89398" cy="301867"/>
            </a:xfrm>
            <a:custGeom>
              <a:avLst/>
              <a:gdLst/>
              <a:ahLst/>
              <a:cxnLst/>
              <a:rect l="l" t="t" r="r" b="b"/>
              <a:pathLst>
                <a:path w="3223" h="10883" fill="none" extrusionOk="0">
                  <a:moveTo>
                    <a:pt x="304" y="1"/>
                  </a:moveTo>
                  <a:cubicBezTo>
                    <a:pt x="3222" y="3071"/>
                    <a:pt x="3101" y="7964"/>
                    <a:pt x="1" y="10882"/>
                  </a:cubicBezTo>
                </a:path>
              </a:pathLst>
            </a:custGeom>
            <a:noFill/>
            <a:ln w="46350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lang="en-US"/>
            </a:p>
          </p:txBody>
        </p:sp>
        <p:sp>
          <p:nvSpPr>
            <p:cNvPr id="49" name="Google Shape;1473;p31"/>
            <p:cNvSpPr/>
            <p:nvPr/>
          </p:nvSpPr>
          <p:spPr>
            <a:xfrm>
              <a:off x="0" y="530618"/>
              <a:ext cx="347384" cy="331075"/>
            </a:xfrm>
            <a:custGeom>
              <a:avLst/>
              <a:gdLst/>
              <a:ahLst/>
              <a:cxnLst/>
              <a:rect l="l" t="t" r="r" b="b"/>
              <a:pathLst>
                <a:path w="12524" h="11936" extrusionOk="0">
                  <a:moveTo>
                    <a:pt x="9844" y="1"/>
                  </a:moveTo>
                  <a:cubicBezTo>
                    <a:pt x="9572" y="1"/>
                    <a:pt x="9297" y="100"/>
                    <a:pt x="9088" y="294"/>
                  </a:cubicBezTo>
                  <a:lnTo>
                    <a:pt x="456" y="8500"/>
                  </a:lnTo>
                  <a:cubicBezTo>
                    <a:pt x="30" y="8896"/>
                    <a:pt x="0" y="9595"/>
                    <a:pt x="426" y="10020"/>
                  </a:cubicBezTo>
                  <a:lnTo>
                    <a:pt x="1915" y="11601"/>
                  </a:lnTo>
                  <a:cubicBezTo>
                    <a:pt x="2135" y="11821"/>
                    <a:pt x="2421" y="11936"/>
                    <a:pt x="2704" y="11936"/>
                  </a:cubicBezTo>
                  <a:cubicBezTo>
                    <a:pt x="2968" y="11936"/>
                    <a:pt x="3230" y="11836"/>
                    <a:pt x="3435" y="11631"/>
                  </a:cubicBezTo>
                  <a:lnTo>
                    <a:pt x="12098" y="3455"/>
                  </a:lnTo>
                  <a:cubicBezTo>
                    <a:pt x="12523" y="3029"/>
                    <a:pt x="12523" y="2360"/>
                    <a:pt x="12128" y="1905"/>
                  </a:cubicBezTo>
                  <a:lnTo>
                    <a:pt x="10608" y="324"/>
                  </a:lnTo>
                  <a:cubicBezTo>
                    <a:pt x="10407" y="107"/>
                    <a:pt x="10127" y="1"/>
                    <a:pt x="9844" y="1"/>
                  </a:cubicBezTo>
                  <a:close/>
                </a:path>
              </a:pathLst>
            </a:custGeom>
            <a:solidFill>
              <a:srgbClr val="4B40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1238" y="4197543"/>
            <a:ext cx="2684207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27377" y="4238491"/>
            <a:ext cx="3803765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Ô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809381" y="4211975"/>
            <a:ext cx="4120716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l="11494" r="94"/>
          <a:stretch>
            <a:fillRect/>
          </a:stretch>
        </p:blipFill>
        <p:spPr>
          <a:xfrm>
            <a:off x="551238" y="1772626"/>
            <a:ext cx="3038167" cy="234087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r="19174"/>
          <a:stretch>
            <a:fillRect/>
          </a:stretch>
        </p:blipFill>
        <p:spPr>
          <a:xfrm>
            <a:off x="4089813" y="1749606"/>
            <a:ext cx="3437772" cy="238691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13747" y="1772626"/>
            <a:ext cx="3527015" cy="235272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70784" y="118282"/>
            <a:ext cx="10587842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: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62729" y="5000625"/>
            <a:ext cx="1715770" cy="1857375"/>
          </a:xfrm>
          <a:prstGeom prst="rect">
            <a:avLst/>
          </a:prstGeom>
        </p:spPr>
      </p:pic>
      <p:pic>
        <p:nvPicPr>
          <p:cNvPr id="16" name="Shape 322"/>
          <p:cNvPicPr/>
          <p:nvPr/>
        </p:nvPicPr>
        <p:blipFill>
          <a:blip r:embed="rId7"/>
          <a:stretch>
            <a:fillRect/>
          </a:stretch>
        </p:blipFill>
        <p:spPr>
          <a:xfrm>
            <a:off x="298802" y="417300"/>
            <a:ext cx="534572" cy="534572"/>
          </a:xfrm>
          <a:prstGeom prst="rect">
            <a:avLst/>
          </a:prstGeom>
        </p:spPr>
      </p:pic>
      <p:sp>
        <p:nvSpPr>
          <p:cNvPr id="9" name="Rectangle: Rounded Corners 8"/>
          <p:cNvSpPr/>
          <p:nvPr/>
        </p:nvSpPr>
        <p:spPr>
          <a:xfrm>
            <a:off x="2686929" y="5375754"/>
            <a:ext cx="8671697" cy="125814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5408" y="387420"/>
            <a:ext cx="59105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1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ng</a:t>
            </a:r>
            <a:r>
              <a:rPr kumimoji="0" lang="en-US" sz="4000" b="1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4000" b="1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4000" b="1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sz="4000" b="1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ăng</a:t>
            </a:r>
            <a:endParaRPr kumimoji="0" lang="en-US" sz="4000" b="1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8607" y="4133878"/>
            <a:ext cx="193508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12192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Tx/>
              <a:buNone/>
              <a:defRPr/>
            </a:pPr>
            <a:r>
              <a:rPr kumimoji="0" lang="fr-FR" sz="3200" b="1" i="1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ong</a:t>
            </a:r>
            <a:r>
              <a:rPr kumimoji="0" lang="fr-FR" sz="32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3200" b="1" i="1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ó</a:t>
            </a:r>
            <a:r>
              <a:rPr kumimoji="0" lang="fr-FR" sz="32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 </a:t>
            </a:r>
            <a:endParaRPr kumimoji="0" lang="en-US" sz="3200" b="1" i="1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6" name="Left Brace 5"/>
          <p:cNvSpPr/>
          <p:nvPr/>
        </p:nvSpPr>
        <p:spPr>
          <a:xfrm>
            <a:off x="3247069" y="3787850"/>
            <a:ext cx="334297" cy="1553556"/>
          </a:xfrm>
          <a:prstGeom prst="leftBrace">
            <a:avLst>
              <a:gd name="adj1" fmla="val 21236"/>
              <a:gd name="adj2" fmla="val 47334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674745" y="3677195"/>
            <a:ext cx="6930103" cy="17748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12192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Tx/>
              <a:buNone/>
              <a:defRPr/>
            </a:pPr>
            <a:r>
              <a:rPr kumimoji="0" lang="fr-FR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: là </a:t>
            </a:r>
            <a:r>
              <a:rPr kumimoji="0" lang="fr-FR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hối</a:t>
            </a:r>
            <a:r>
              <a:rPr kumimoji="0" lang="fr-FR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ượng</a:t>
            </a:r>
            <a:r>
              <a:rPr kumimoji="0" lang="fr-FR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fr-FR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ật</a:t>
            </a:r>
            <a:r>
              <a:rPr kumimoji="0" lang="fr-FR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(kg)</a:t>
            </a:r>
            <a:endParaRPr kumimoji="0" lang="en-US" sz="32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just" defTabSz="12192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Tx/>
              <a:buNone/>
              <a:defRPr/>
            </a:pPr>
            <a:r>
              <a:rPr kumimoji="0" lang="fr-FR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: là </a:t>
            </a:r>
            <a:r>
              <a:rPr kumimoji="0" lang="fr-FR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ận</a:t>
            </a:r>
            <a:r>
              <a:rPr kumimoji="0" lang="fr-FR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ốc</a:t>
            </a:r>
            <a:r>
              <a:rPr kumimoji="0" lang="fr-FR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fr-FR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ật</a:t>
            </a:r>
            <a:r>
              <a:rPr kumimoji="0" lang="fr-FR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(m/s)</a:t>
            </a:r>
            <a:endParaRPr kumimoji="0" lang="en-US" sz="32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just" defTabSz="12192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Tx/>
              <a:buNone/>
              <a:defRPr/>
            </a:pPr>
            <a:r>
              <a:rPr kumimoji="0" lang="fr-FR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W</a:t>
            </a:r>
            <a:r>
              <a:rPr kumimoji="0" lang="fr-FR" sz="3200" b="1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</a:t>
            </a:r>
            <a:r>
              <a:rPr kumimoji="0" lang="fr-FR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: là </a:t>
            </a:r>
            <a:r>
              <a:rPr kumimoji="0" lang="fr-FR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ộng</a:t>
            </a:r>
            <a:r>
              <a:rPr kumimoji="0" lang="fr-FR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ăng</a:t>
            </a:r>
            <a:r>
              <a:rPr kumimoji="0" lang="fr-FR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fr-FR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ật</a:t>
            </a:r>
            <a:r>
              <a:rPr kumimoji="0" lang="fr-FR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(J)</a:t>
            </a:r>
            <a:endParaRPr kumimoji="0" lang="en-US" sz="32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pic>
        <p:nvPicPr>
          <p:cNvPr id="8" name="Picture 2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780777" y="4215500"/>
            <a:ext cx="1271703" cy="2642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15"/>
              <p:cNvSpPr txBox="1"/>
              <p:nvPr/>
            </p:nvSpPr>
            <p:spPr>
              <a:xfrm>
                <a:off x="3674745" y="1725930"/>
                <a:ext cx="3417570" cy="1484630"/>
              </a:xfrm>
              <a:prstGeom prst="rect">
                <a:avLst/>
              </a:prstGeom>
              <a:noFill/>
            </p:spPr>
            <p:txBody>
              <a:bodyPr wrap="none" rtlCol="0" anchor="t">
                <a:no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sz="36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𝑾</m:t>
                          </m:r>
                        </m:e>
                        <m:sub>
                          <m:r>
                            <a:rPr lang="en-US" sz="36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đ</m:t>
                          </m:r>
                        </m:sub>
                      </m:sSub>
                      <m:r>
                        <a:rPr lang="en-US" sz="3600" b="1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</m:den>
                      </m:f>
                      <m:r>
                        <a:rPr lang="en-US" sz="3600" b="1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.</m:t>
                      </m:r>
                      <m:r>
                        <a:rPr lang="en-US" sz="3600" b="1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𝒎</m:t>
                      </m:r>
                      <m:r>
                        <a:rPr lang="en-US" sz="3600" b="1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.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𝒗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 b="1" i="1">
                  <a:solidFill>
                    <a:srgbClr val="FF0000"/>
                  </a:solidFill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 xmlns="">
          <p:sp>
            <p:nvSpPr>
              <p:cNvPr id="16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4745" y="1725930"/>
                <a:ext cx="3417570" cy="148463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s 16"/>
          <p:cNvSpPr/>
          <p:nvPr/>
        </p:nvSpPr>
        <p:spPr>
          <a:xfrm>
            <a:off x="3674745" y="1725930"/>
            <a:ext cx="3397250" cy="148209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9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963526" y="4160567"/>
            <a:ext cx="3074567" cy="2135543"/>
          </a:xfrm>
          <a:prstGeom prst="rect">
            <a:avLst/>
          </a:prstGeom>
        </p:spPr>
      </p:pic>
      <p:sp>
        <p:nvSpPr>
          <p:cNvPr id="5" name="Thought Bubble: Cloud 4"/>
          <p:cNvSpPr/>
          <p:nvPr/>
        </p:nvSpPr>
        <p:spPr>
          <a:xfrm>
            <a:off x="3148559" y="413879"/>
            <a:ext cx="4065563" cy="3224939"/>
          </a:xfrm>
          <a:prstGeom prst="cloudCallout">
            <a:avLst>
              <a:gd name="adj1" fmla="val -62049"/>
              <a:gd name="adj2" fmla="val 6359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530990" y="1233632"/>
            <a:ext cx="354271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sp>
        <p:nvSpPr>
          <p:cNvPr id="8" name="Rectangle: Rounded Corners 7"/>
          <p:cNvSpPr/>
          <p:nvPr/>
        </p:nvSpPr>
        <p:spPr>
          <a:xfrm>
            <a:off x="4038093" y="4715280"/>
            <a:ext cx="7999827" cy="144637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,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.</a:t>
            </a:r>
          </a:p>
        </p:txBody>
      </p:sp>
      <p:grpSp>
        <p:nvGrpSpPr>
          <p:cNvPr id="9" name="Google Shape;2526;p49"/>
          <p:cNvGrpSpPr/>
          <p:nvPr/>
        </p:nvGrpSpPr>
        <p:grpSpPr>
          <a:xfrm>
            <a:off x="588107" y="636064"/>
            <a:ext cx="1304582" cy="1290066"/>
            <a:chOff x="4746781" y="3440973"/>
            <a:chExt cx="321869" cy="354599"/>
          </a:xfrm>
        </p:grpSpPr>
        <p:sp>
          <p:nvSpPr>
            <p:cNvPr id="10" name="Google Shape;2527;p49"/>
            <p:cNvSpPr/>
            <p:nvPr/>
          </p:nvSpPr>
          <p:spPr>
            <a:xfrm>
              <a:off x="4839405" y="3446540"/>
              <a:ext cx="220459" cy="219654"/>
            </a:xfrm>
            <a:custGeom>
              <a:avLst/>
              <a:gdLst/>
              <a:ahLst/>
              <a:cxnLst/>
              <a:rect l="l" t="t" r="r" b="b"/>
              <a:pathLst>
                <a:path w="6574" h="6550" extrusionOk="0">
                  <a:moveTo>
                    <a:pt x="3287" y="1"/>
                  </a:moveTo>
                  <a:cubicBezTo>
                    <a:pt x="1477" y="1"/>
                    <a:pt x="1" y="1454"/>
                    <a:pt x="1" y="3287"/>
                  </a:cubicBezTo>
                  <a:cubicBezTo>
                    <a:pt x="1" y="5097"/>
                    <a:pt x="1477" y="6550"/>
                    <a:pt x="3287" y="6550"/>
                  </a:cubicBezTo>
                  <a:cubicBezTo>
                    <a:pt x="5097" y="6550"/>
                    <a:pt x="6573" y="5097"/>
                    <a:pt x="6573" y="3287"/>
                  </a:cubicBezTo>
                  <a:cubicBezTo>
                    <a:pt x="6573" y="1454"/>
                    <a:pt x="5097" y="1"/>
                    <a:pt x="3287" y="1"/>
                  </a:cubicBezTo>
                  <a:close/>
                </a:path>
              </a:pathLst>
            </a:custGeom>
            <a:solidFill>
              <a:srgbClr val="01A7C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" name="Google Shape;2528;p49"/>
            <p:cNvSpPr/>
            <p:nvPr/>
          </p:nvSpPr>
          <p:spPr>
            <a:xfrm>
              <a:off x="4822638" y="3714082"/>
              <a:ext cx="91886" cy="75923"/>
            </a:xfrm>
            <a:custGeom>
              <a:avLst/>
              <a:gdLst/>
              <a:ahLst/>
              <a:cxnLst/>
              <a:rect l="l" t="t" r="r" b="b"/>
              <a:pathLst>
                <a:path w="2740" h="2264" extrusionOk="0">
                  <a:moveTo>
                    <a:pt x="167" y="1"/>
                  </a:moveTo>
                  <a:lnTo>
                    <a:pt x="0" y="1453"/>
                  </a:lnTo>
                  <a:lnTo>
                    <a:pt x="882" y="1858"/>
                  </a:lnTo>
                  <a:lnTo>
                    <a:pt x="1787" y="2263"/>
                  </a:lnTo>
                  <a:lnTo>
                    <a:pt x="2739" y="1144"/>
                  </a:lnTo>
                  <a:lnTo>
                    <a:pt x="167" y="1"/>
                  </a:lnTo>
                  <a:close/>
                </a:path>
              </a:pathLst>
            </a:custGeom>
            <a:solidFill>
              <a:srgbClr val="E15C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2" name="Google Shape;2529;p49"/>
            <p:cNvSpPr/>
            <p:nvPr/>
          </p:nvSpPr>
          <p:spPr>
            <a:xfrm>
              <a:off x="4865864" y="3674947"/>
              <a:ext cx="37459" cy="43461"/>
            </a:xfrm>
            <a:custGeom>
              <a:avLst/>
              <a:gdLst/>
              <a:ahLst/>
              <a:cxnLst/>
              <a:rect l="l" t="t" r="r" b="b"/>
              <a:pathLst>
                <a:path w="1117" h="1296" extrusionOk="0">
                  <a:moveTo>
                    <a:pt x="926" y="1"/>
                  </a:moveTo>
                  <a:cubicBezTo>
                    <a:pt x="593" y="96"/>
                    <a:pt x="307" y="310"/>
                    <a:pt x="164" y="668"/>
                  </a:cubicBezTo>
                  <a:cubicBezTo>
                    <a:pt x="164" y="668"/>
                    <a:pt x="140" y="668"/>
                    <a:pt x="140" y="691"/>
                  </a:cubicBezTo>
                  <a:cubicBezTo>
                    <a:pt x="0" y="1034"/>
                    <a:pt x="288" y="1295"/>
                    <a:pt x="570" y="1295"/>
                  </a:cubicBezTo>
                  <a:cubicBezTo>
                    <a:pt x="719" y="1295"/>
                    <a:pt x="868" y="1222"/>
                    <a:pt x="950" y="1049"/>
                  </a:cubicBezTo>
                  <a:cubicBezTo>
                    <a:pt x="950" y="1025"/>
                    <a:pt x="974" y="1025"/>
                    <a:pt x="974" y="1025"/>
                  </a:cubicBezTo>
                  <a:cubicBezTo>
                    <a:pt x="1117" y="668"/>
                    <a:pt x="1093" y="310"/>
                    <a:pt x="926" y="1"/>
                  </a:cubicBezTo>
                  <a:close/>
                </a:path>
              </a:pathLst>
            </a:custGeom>
            <a:solidFill>
              <a:srgbClr val="EA94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3" name="Google Shape;2530;p49"/>
            <p:cNvSpPr/>
            <p:nvPr/>
          </p:nvSpPr>
          <p:spPr>
            <a:xfrm>
              <a:off x="4778707" y="3440973"/>
              <a:ext cx="289944" cy="354599"/>
            </a:xfrm>
            <a:custGeom>
              <a:avLst/>
              <a:gdLst/>
              <a:ahLst/>
              <a:cxnLst/>
              <a:rect l="l" t="t" r="r" b="b"/>
              <a:pathLst>
                <a:path w="8646" h="10574" extrusionOk="0">
                  <a:moveTo>
                    <a:pt x="5097" y="310"/>
                  </a:moveTo>
                  <a:cubicBezTo>
                    <a:pt x="5216" y="310"/>
                    <a:pt x="5311" y="334"/>
                    <a:pt x="5430" y="334"/>
                  </a:cubicBezTo>
                  <a:cubicBezTo>
                    <a:pt x="5216" y="429"/>
                    <a:pt x="5025" y="548"/>
                    <a:pt x="4811" y="691"/>
                  </a:cubicBezTo>
                  <a:cubicBezTo>
                    <a:pt x="4287" y="1120"/>
                    <a:pt x="3787" y="1763"/>
                    <a:pt x="3430" y="2525"/>
                  </a:cubicBezTo>
                  <a:lnTo>
                    <a:pt x="2311" y="2024"/>
                  </a:lnTo>
                  <a:cubicBezTo>
                    <a:pt x="2668" y="1334"/>
                    <a:pt x="3239" y="810"/>
                    <a:pt x="3978" y="524"/>
                  </a:cubicBezTo>
                  <a:cubicBezTo>
                    <a:pt x="4335" y="381"/>
                    <a:pt x="4716" y="310"/>
                    <a:pt x="5097" y="310"/>
                  </a:cubicBezTo>
                  <a:close/>
                  <a:moveTo>
                    <a:pt x="6026" y="524"/>
                  </a:moveTo>
                  <a:cubicBezTo>
                    <a:pt x="6145" y="524"/>
                    <a:pt x="6264" y="548"/>
                    <a:pt x="6359" y="596"/>
                  </a:cubicBezTo>
                  <a:cubicBezTo>
                    <a:pt x="6740" y="762"/>
                    <a:pt x="6954" y="1191"/>
                    <a:pt x="7002" y="1834"/>
                  </a:cubicBezTo>
                  <a:cubicBezTo>
                    <a:pt x="7050" y="2477"/>
                    <a:pt x="6907" y="3215"/>
                    <a:pt x="6597" y="3930"/>
                  </a:cubicBezTo>
                  <a:lnTo>
                    <a:pt x="3716" y="2667"/>
                  </a:lnTo>
                  <a:cubicBezTo>
                    <a:pt x="4049" y="1929"/>
                    <a:pt x="4502" y="1334"/>
                    <a:pt x="5002" y="953"/>
                  </a:cubicBezTo>
                  <a:cubicBezTo>
                    <a:pt x="5383" y="667"/>
                    <a:pt x="5716" y="524"/>
                    <a:pt x="6026" y="524"/>
                  </a:cubicBezTo>
                  <a:close/>
                  <a:moveTo>
                    <a:pt x="7193" y="1120"/>
                  </a:moveTo>
                  <a:lnTo>
                    <a:pt x="7193" y="1120"/>
                  </a:lnTo>
                  <a:cubicBezTo>
                    <a:pt x="7550" y="1429"/>
                    <a:pt x="7836" y="1858"/>
                    <a:pt x="8026" y="2310"/>
                  </a:cubicBezTo>
                  <a:cubicBezTo>
                    <a:pt x="8288" y="3048"/>
                    <a:pt x="8288" y="3834"/>
                    <a:pt x="8026" y="4573"/>
                  </a:cubicBezTo>
                  <a:lnTo>
                    <a:pt x="6907" y="4073"/>
                  </a:lnTo>
                  <a:cubicBezTo>
                    <a:pt x="7216" y="3287"/>
                    <a:pt x="7359" y="2501"/>
                    <a:pt x="7312" y="1810"/>
                  </a:cubicBezTo>
                  <a:cubicBezTo>
                    <a:pt x="7312" y="1548"/>
                    <a:pt x="7264" y="1310"/>
                    <a:pt x="7193" y="1120"/>
                  </a:cubicBezTo>
                  <a:close/>
                  <a:moveTo>
                    <a:pt x="2168" y="2334"/>
                  </a:moveTo>
                  <a:lnTo>
                    <a:pt x="3311" y="2810"/>
                  </a:lnTo>
                  <a:cubicBezTo>
                    <a:pt x="2977" y="3596"/>
                    <a:pt x="2835" y="4382"/>
                    <a:pt x="2882" y="5073"/>
                  </a:cubicBezTo>
                  <a:cubicBezTo>
                    <a:pt x="2906" y="5335"/>
                    <a:pt x="2954" y="5573"/>
                    <a:pt x="3001" y="5763"/>
                  </a:cubicBezTo>
                  <a:cubicBezTo>
                    <a:pt x="2644" y="5454"/>
                    <a:pt x="2358" y="5025"/>
                    <a:pt x="2192" y="4573"/>
                  </a:cubicBezTo>
                  <a:cubicBezTo>
                    <a:pt x="2144" y="4454"/>
                    <a:pt x="2096" y="4334"/>
                    <a:pt x="2072" y="4215"/>
                  </a:cubicBezTo>
                  <a:cubicBezTo>
                    <a:pt x="1906" y="3572"/>
                    <a:pt x="1953" y="2929"/>
                    <a:pt x="2168" y="2334"/>
                  </a:cubicBezTo>
                  <a:close/>
                  <a:moveTo>
                    <a:pt x="3597" y="2953"/>
                  </a:moveTo>
                  <a:lnTo>
                    <a:pt x="6478" y="4239"/>
                  </a:lnTo>
                  <a:cubicBezTo>
                    <a:pt x="6145" y="4954"/>
                    <a:pt x="5692" y="5549"/>
                    <a:pt x="5192" y="5930"/>
                  </a:cubicBezTo>
                  <a:cubicBezTo>
                    <a:pt x="4838" y="6217"/>
                    <a:pt x="4496" y="6360"/>
                    <a:pt x="4191" y="6360"/>
                  </a:cubicBezTo>
                  <a:cubicBezTo>
                    <a:pt x="4065" y="6360"/>
                    <a:pt x="3946" y="6336"/>
                    <a:pt x="3835" y="6287"/>
                  </a:cubicBezTo>
                  <a:cubicBezTo>
                    <a:pt x="3478" y="6144"/>
                    <a:pt x="3239" y="5692"/>
                    <a:pt x="3192" y="5049"/>
                  </a:cubicBezTo>
                  <a:cubicBezTo>
                    <a:pt x="3144" y="4430"/>
                    <a:pt x="3287" y="3668"/>
                    <a:pt x="3597" y="2953"/>
                  </a:cubicBezTo>
                  <a:close/>
                  <a:moveTo>
                    <a:pt x="6764" y="4358"/>
                  </a:moveTo>
                  <a:lnTo>
                    <a:pt x="7883" y="4858"/>
                  </a:lnTo>
                  <a:cubicBezTo>
                    <a:pt x="7335" y="5933"/>
                    <a:pt x="6241" y="6563"/>
                    <a:pt x="5086" y="6563"/>
                  </a:cubicBezTo>
                  <a:cubicBezTo>
                    <a:pt x="4987" y="6563"/>
                    <a:pt x="4887" y="6559"/>
                    <a:pt x="4787" y="6549"/>
                  </a:cubicBezTo>
                  <a:cubicBezTo>
                    <a:pt x="4978" y="6478"/>
                    <a:pt x="5192" y="6335"/>
                    <a:pt x="5383" y="6192"/>
                  </a:cubicBezTo>
                  <a:cubicBezTo>
                    <a:pt x="5930" y="5763"/>
                    <a:pt x="6407" y="5120"/>
                    <a:pt x="6764" y="4358"/>
                  </a:cubicBezTo>
                  <a:close/>
                  <a:moveTo>
                    <a:pt x="2001" y="4930"/>
                  </a:moveTo>
                  <a:cubicBezTo>
                    <a:pt x="2358" y="5668"/>
                    <a:pt x="2954" y="6240"/>
                    <a:pt x="3716" y="6597"/>
                  </a:cubicBezTo>
                  <a:cubicBezTo>
                    <a:pt x="4144" y="6787"/>
                    <a:pt x="4621" y="6883"/>
                    <a:pt x="5097" y="6883"/>
                  </a:cubicBezTo>
                  <a:cubicBezTo>
                    <a:pt x="5430" y="6883"/>
                    <a:pt x="5764" y="6835"/>
                    <a:pt x="6073" y="6740"/>
                  </a:cubicBezTo>
                  <a:lnTo>
                    <a:pt x="6073" y="6740"/>
                  </a:lnTo>
                  <a:lnTo>
                    <a:pt x="4001" y="9097"/>
                  </a:lnTo>
                  <a:lnTo>
                    <a:pt x="1644" y="8050"/>
                  </a:lnTo>
                  <a:lnTo>
                    <a:pt x="2001" y="4930"/>
                  </a:lnTo>
                  <a:close/>
                  <a:moveTo>
                    <a:pt x="1596" y="8383"/>
                  </a:moveTo>
                  <a:lnTo>
                    <a:pt x="3787" y="9359"/>
                  </a:lnTo>
                  <a:lnTo>
                    <a:pt x="3049" y="10217"/>
                  </a:lnTo>
                  <a:lnTo>
                    <a:pt x="1477" y="9502"/>
                  </a:lnTo>
                  <a:lnTo>
                    <a:pt x="1596" y="8383"/>
                  </a:lnTo>
                  <a:close/>
                  <a:moveTo>
                    <a:pt x="977" y="0"/>
                  </a:moveTo>
                  <a:cubicBezTo>
                    <a:pt x="906" y="0"/>
                    <a:pt x="834" y="72"/>
                    <a:pt x="834" y="167"/>
                  </a:cubicBezTo>
                  <a:cubicBezTo>
                    <a:pt x="834" y="262"/>
                    <a:pt x="906" y="310"/>
                    <a:pt x="977" y="310"/>
                  </a:cubicBezTo>
                  <a:lnTo>
                    <a:pt x="3668" y="310"/>
                  </a:lnTo>
                  <a:cubicBezTo>
                    <a:pt x="2954" y="643"/>
                    <a:pt x="2382" y="1215"/>
                    <a:pt x="2025" y="1905"/>
                  </a:cubicBezTo>
                  <a:lnTo>
                    <a:pt x="1811" y="1810"/>
                  </a:lnTo>
                  <a:cubicBezTo>
                    <a:pt x="1794" y="1805"/>
                    <a:pt x="1775" y="1802"/>
                    <a:pt x="1757" y="1802"/>
                  </a:cubicBezTo>
                  <a:cubicBezTo>
                    <a:pt x="1697" y="1802"/>
                    <a:pt x="1633" y="1833"/>
                    <a:pt x="1596" y="1905"/>
                  </a:cubicBezTo>
                  <a:cubicBezTo>
                    <a:pt x="1572" y="1977"/>
                    <a:pt x="1596" y="2072"/>
                    <a:pt x="1691" y="2096"/>
                  </a:cubicBezTo>
                  <a:lnTo>
                    <a:pt x="1906" y="2191"/>
                  </a:lnTo>
                  <a:cubicBezTo>
                    <a:pt x="1834" y="2382"/>
                    <a:pt x="1763" y="2572"/>
                    <a:pt x="1739" y="2787"/>
                  </a:cubicBezTo>
                  <a:lnTo>
                    <a:pt x="144" y="2787"/>
                  </a:lnTo>
                  <a:cubicBezTo>
                    <a:pt x="72" y="2787"/>
                    <a:pt x="1" y="2858"/>
                    <a:pt x="1" y="2929"/>
                  </a:cubicBezTo>
                  <a:cubicBezTo>
                    <a:pt x="1" y="3025"/>
                    <a:pt x="72" y="3096"/>
                    <a:pt x="144" y="3096"/>
                  </a:cubicBezTo>
                  <a:lnTo>
                    <a:pt x="1691" y="3096"/>
                  </a:lnTo>
                  <a:cubicBezTo>
                    <a:pt x="1644" y="3477"/>
                    <a:pt x="1668" y="3882"/>
                    <a:pt x="1763" y="4263"/>
                  </a:cubicBezTo>
                  <a:lnTo>
                    <a:pt x="1168" y="9455"/>
                  </a:lnTo>
                  <a:lnTo>
                    <a:pt x="144" y="9455"/>
                  </a:lnTo>
                  <a:cubicBezTo>
                    <a:pt x="72" y="9455"/>
                    <a:pt x="1" y="9526"/>
                    <a:pt x="1" y="9597"/>
                  </a:cubicBezTo>
                  <a:cubicBezTo>
                    <a:pt x="1" y="9693"/>
                    <a:pt x="72" y="9764"/>
                    <a:pt x="144" y="9764"/>
                  </a:cubicBezTo>
                  <a:lnTo>
                    <a:pt x="1263" y="9764"/>
                  </a:lnTo>
                  <a:lnTo>
                    <a:pt x="2358" y="10240"/>
                  </a:lnTo>
                  <a:lnTo>
                    <a:pt x="548" y="10240"/>
                  </a:lnTo>
                  <a:cubicBezTo>
                    <a:pt x="453" y="10240"/>
                    <a:pt x="382" y="10312"/>
                    <a:pt x="382" y="10407"/>
                  </a:cubicBezTo>
                  <a:cubicBezTo>
                    <a:pt x="382" y="10502"/>
                    <a:pt x="453" y="10574"/>
                    <a:pt x="548" y="10574"/>
                  </a:cubicBezTo>
                  <a:lnTo>
                    <a:pt x="3097" y="10574"/>
                  </a:lnTo>
                  <a:cubicBezTo>
                    <a:pt x="3144" y="10574"/>
                    <a:pt x="3168" y="10550"/>
                    <a:pt x="3216" y="10502"/>
                  </a:cubicBezTo>
                  <a:lnTo>
                    <a:pt x="6740" y="6478"/>
                  </a:lnTo>
                  <a:cubicBezTo>
                    <a:pt x="7359" y="6144"/>
                    <a:pt x="7859" y="5620"/>
                    <a:pt x="8169" y="4977"/>
                  </a:cubicBezTo>
                  <a:lnTo>
                    <a:pt x="8383" y="5073"/>
                  </a:lnTo>
                  <a:cubicBezTo>
                    <a:pt x="8407" y="5097"/>
                    <a:pt x="8431" y="5097"/>
                    <a:pt x="8455" y="5097"/>
                  </a:cubicBezTo>
                  <a:cubicBezTo>
                    <a:pt x="8526" y="5097"/>
                    <a:pt x="8574" y="5073"/>
                    <a:pt x="8598" y="5001"/>
                  </a:cubicBezTo>
                  <a:cubicBezTo>
                    <a:pt x="8645" y="4906"/>
                    <a:pt x="8598" y="4811"/>
                    <a:pt x="8526" y="4787"/>
                  </a:cubicBezTo>
                  <a:lnTo>
                    <a:pt x="8312" y="4692"/>
                  </a:lnTo>
                  <a:cubicBezTo>
                    <a:pt x="8621" y="3882"/>
                    <a:pt x="8621" y="3025"/>
                    <a:pt x="8312" y="2215"/>
                  </a:cubicBezTo>
                  <a:cubicBezTo>
                    <a:pt x="7978" y="1358"/>
                    <a:pt x="7335" y="667"/>
                    <a:pt x="6502" y="310"/>
                  </a:cubicBezTo>
                  <a:cubicBezTo>
                    <a:pt x="6026" y="96"/>
                    <a:pt x="5526" y="0"/>
                    <a:pt x="5025" y="0"/>
                  </a:cubicBezTo>
                  <a:close/>
                </a:path>
              </a:pathLst>
            </a:custGeom>
            <a:solidFill>
              <a:srgbClr val="2418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4" name="Google Shape;2531;p49"/>
            <p:cNvSpPr/>
            <p:nvPr/>
          </p:nvSpPr>
          <p:spPr>
            <a:xfrm>
              <a:off x="4860968" y="3669883"/>
              <a:ext cx="47955" cy="53824"/>
            </a:xfrm>
            <a:custGeom>
              <a:avLst/>
              <a:gdLst/>
              <a:ahLst/>
              <a:cxnLst/>
              <a:rect l="l" t="t" r="r" b="b"/>
              <a:pathLst>
                <a:path w="1430" h="1605" extrusionOk="0">
                  <a:moveTo>
                    <a:pt x="1001" y="342"/>
                  </a:moveTo>
                  <a:lnTo>
                    <a:pt x="1001" y="342"/>
                  </a:lnTo>
                  <a:cubicBezTo>
                    <a:pt x="1096" y="581"/>
                    <a:pt x="1072" y="866"/>
                    <a:pt x="977" y="1104"/>
                  </a:cubicBezTo>
                  <a:cubicBezTo>
                    <a:pt x="977" y="1104"/>
                    <a:pt x="977" y="1128"/>
                    <a:pt x="953" y="1128"/>
                  </a:cubicBezTo>
                  <a:cubicBezTo>
                    <a:pt x="909" y="1246"/>
                    <a:pt x="828" y="1291"/>
                    <a:pt x="744" y="1291"/>
                  </a:cubicBezTo>
                  <a:cubicBezTo>
                    <a:pt x="693" y="1291"/>
                    <a:pt x="641" y="1274"/>
                    <a:pt x="596" y="1247"/>
                  </a:cubicBezTo>
                  <a:cubicBezTo>
                    <a:pt x="477" y="1200"/>
                    <a:pt x="358" y="1081"/>
                    <a:pt x="429" y="890"/>
                  </a:cubicBezTo>
                  <a:cubicBezTo>
                    <a:pt x="429" y="890"/>
                    <a:pt x="453" y="866"/>
                    <a:pt x="453" y="866"/>
                  </a:cubicBezTo>
                  <a:cubicBezTo>
                    <a:pt x="548" y="628"/>
                    <a:pt x="763" y="438"/>
                    <a:pt x="1001" y="342"/>
                  </a:cubicBezTo>
                  <a:close/>
                  <a:moveTo>
                    <a:pt x="1101" y="0"/>
                  </a:moveTo>
                  <a:cubicBezTo>
                    <a:pt x="1084" y="0"/>
                    <a:pt x="1066" y="3"/>
                    <a:pt x="1048" y="9"/>
                  </a:cubicBezTo>
                  <a:cubicBezTo>
                    <a:pt x="644" y="104"/>
                    <a:pt x="334" y="366"/>
                    <a:pt x="167" y="747"/>
                  </a:cubicBezTo>
                  <a:cubicBezTo>
                    <a:pt x="167" y="747"/>
                    <a:pt x="143" y="771"/>
                    <a:pt x="143" y="771"/>
                  </a:cubicBezTo>
                  <a:cubicBezTo>
                    <a:pt x="1" y="1128"/>
                    <a:pt x="191" y="1438"/>
                    <a:pt x="453" y="1557"/>
                  </a:cubicBezTo>
                  <a:cubicBezTo>
                    <a:pt x="548" y="1581"/>
                    <a:pt x="620" y="1605"/>
                    <a:pt x="715" y="1605"/>
                  </a:cubicBezTo>
                  <a:cubicBezTo>
                    <a:pt x="929" y="1605"/>
                    <a:pt x="1120" y="1509"/>
                    <a:pt x="1239" y="1271"/>
                  </a:cubicBezTo>
                  <a:cubicBezTo>
                    <a:pt x="1239" y="1247"/>
                    <a:pt x="1263" y="1247"/>
                    <a:pt x="1263" y="1224"/>
                  </a:cubicBezTo>
                  <a:cubicBezTo>
                    <a:pt x="1429" y="866"/>
                    <a:pt x="1406" y="438"/>
                    <a:pt x="1215" y="80"/>
                  </a:cubicBezTo>
                  <a:cubicBezTo>
                    <a:pt x="1197" y="27"/>
                    <a:pt x="1153" y="0"/>
                    <a:pt x="1101" y="0"/>
                  </a:cubicBezTo>
                  <a:close/>
                </a:path>
              </a:pathLst>
            </a:custGeom>
            <a:solidFill>
              <a:srgbClr val="2418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5" name="Google Shape;2532;p49"/>
            <p:cNvSpPr/>
            <p:nvPr/>
          </p:nvSpPr>
          <p:spPr>
            <a:xfrm>
              <a:off x="4746781" y="3737255"/>
              <a:ext cx="51912" cy="11201"/>
            </a:xfrm>
            <a:custGeom>
              <a:avLst/>
              <a:gdLst/>
              <a:ahLst/>
              <a:cxnLst/>
              <a:rect l="l" t="t" r="r" b="b"/>
              <a:pathLst>
                <a:path w="1548" h="334" extrusionOk="0">
                  <a:moveTo>
                    <a:pt x="167" y="0"/>
                  </a:moveTo>
                  <a:cubicBezTo>
                    <a:pt x="71" y="0"/>
                    <a:pt x="0" y="72"/>
                    <a:pt x="0" y="167"/>
                  </a:cubicBezTo>
                  <a:cubicBezTo>
                    <a:pt x="0" y="262"/>
                    <a:pt x="71" y="334"/>
                    <a:pt x="167" y="334"/>
                  </a:cubicBezTo>
                  <a:lnTo>
                    <a:pt x="1381" y="334"/>
                  </a:lnTo>
                  <a:cubicBezTo>
                    <a:pt x="1477" y="334"/>
                    <a:pt x="1548" y="262"/>
                    <a:pt x="1548" y="167"/>
                  </a:cubicBezTo>
                  <a:cubicBezTo>
                    <a:pt x="1548" y="72"/>
                    <a:pt x="1477" y="0"/>
                    <a:pt x="1381" y="0"/>
                  </a:cubicBezTo>
                  <a:close/>
                </a:path>
              </a:pathLst>
            </a:custGeom>
            <a:solidFill>
              <a:srgbClr val="2418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6" name="Google Shape;2533;p49"/>
            <p:cNvSpPr/>
            <p:nvPr/>
          </p:nvSpPr>
          <p:spPr>
            <a:xfrm>
              <a:off x="4758753" y="3534201"/>
              <a:ext cx="11838" cy="10530"/>
            </a:xfrm>
            <a:custGeom>
              <a:avLst/>
              <a:gdLst/>
              <a:ahLst/>
              <a:cxnLst/>
              <a:rect l="l" t="t" r="r" b="b"/>
              <a:pathLst>
                <a:path w="353" h="314" extrusionOk="0">
                  <a:moveTo>
                    <a:pt x="153" y="0"/>
                  </a:moveTo>
                  <a:cubicBezTo>
                    <a:pt x="96" y="0"/>
                    <a:pt x="44" y="43"/>
                    <a:pt x="24" y="102"/>
                  </a:cubicBezTo>
                  <a:cubicBezTo>
                    <a:pt x="0" y="173"/>
                    <a:pt x="24" y="245"/>
                    <a:pt x="96" y="292"/>
                  </a:cubicBezTo>
                  <a:cubicBezTo>
                    <a:pt x="120" y="307"/>
                    <a:pt x="146" y="314"/>
                    <a:pt x="170" y="314"/>
                  </a:cubicBezTo>
                  <a:cubicBezTo>
                    <a:pt x="266" y="314"/>
                    <a:pt x="353" y="215"/>
                    <a:pt x="334" y="102"/>
                  </a:cubicBezTo>
                  <a:cubicBezTo>
                    <a:pt x="310" y="54"/>
                    <a:pt x="262" y="7"/>
                    <a:pt x="191" y="7"/>
                  </a:cubicBezTo>
                  <a:cubicBezTo>
                    <a:pt x="178" y="2"/>
                    <a:pt x="165" y="0"/>
                    <a:pt x="153" y="0"/>
                  </a:cubicBezTo>
                  <a:close/>
                </a:path>
              </a:pathLst>
            </a:custGeom>
            <a:solidFill>
              <a:srgbClr val="2418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7" name="Google Shape;2534;p49"/>
            <p:cNvSpPr/>
            <p:nvPr/>
          </p:nvSpPr>
          <p:spPr>
            <a:xfrm>
              <a:off x="4787493" y="3554355"/>
              <a:ext cx="37559" cy="10429"/>
            </a:xfrm>
            <a:custGeom>
              <a:avLst/>
              <a:gdLst/>
              <a:ahLst/>
              <a:cxnLst/>
              <a:rect l="l" t="t" r="r" b="b"/>
              <a:pathLst>
                <a:path w="1120" h="311" extrusionOk="0">
                  <a:moveTo>
                    <a:pt x="143" y="1"/>
                  </a:moveTo>
                  <a:cubicBezTo>
                    <a:pt x="72" y="1"/>
                    <a:pt x="1" y="72"/>
                    <a:pt x="1" y="144"/>
                  </a:cubicBezTo>
                  <a:cubicBezTo>
                    <a:pt x="1" y="239"/>
                    <a:pt x="72" y="310"/>
                    <a:pt x="143" y="310"/>
                  </a:cubicBezTo>
                  <a:lnTo>
                    <a:pt x="977" y="310"/>
                  </a:lnTo>
                  <a:cubicBezTo>
                    <a:pt x="1048" y="310"/>
                    <a:pt x="1120" y="239"/>
                    <a:pt x="1120" y="144"/>
                  </a:cubicBezTo>
                  <a:cubicBezTo>
                    <a:pt x="1120" y="72"/>
                    <a:pt x="1048" y="1"/>
                    <a:pt x="97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sp>
        <p:nvSpPr>
          <p:cNvPr id="2" name="Rectangles 1"/>
          <p:cNvSpPr/>
          <p:nvPr/>
        </p:nvSpPr>
        <p:spPr>
          <a:xfrm>
            <a:off x="7600315" y="1713865"/>
            <a:ext cx="3397250" cy="148209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5"/>
              <p:cNvSpPr txBox="1"/>
              <p:nvPr/>
            </p:nvSpPr>
            <p:spPr>
              <a:xfrm>
                <a:off x="6550025" y="1925955"/>
                <a:ext cx="6096000" cy="111950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sz="36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𝑾</m:t>
                          </m:r>
                        </m:e>
                        <m:sub>
                          <m:r>
                            <a:rPr lang="en-US" sz="36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đ</m:t>
                          </m:r>
                        </m:sub>
                      </m:sSub>
                      <m:r>
                        <a:rPr lang="en-US" sz="3600" b="1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</m:den>
                      </m:f>
                      <m:r>
                        <a:rPr lang="en-US" sz="3600" b="1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.</m:t>
                      </m:r>
                      <m:r>
                        <a:rPr lang="en-US" sz="3600" b="1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𝒎</m:t>
                      </m:r>
                      <m:r>
                        <a:rPr lang="en-US" sz="3600" b="1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.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𝒗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 b="1" i="1">
                  <a:solidFill>
                    <a:srgbClr val="FF0000"/>
                  </a:solidFill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 xmlns="">
          <p:sp>
            <p:nvSpPr>
              <p:cNvPr id="6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0025" y="1925955"/>
                <a:ext cx="6096000" cy="111950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24600" y="2541658"/>
            <a:ext cx="4495800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 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Hình ảnh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>
            <a:fillRect/>
          </a:stretch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  <p:pic>
        <p:nvPicPr>
          <p:cNvPr id="7" name="Picture 6" descr="Icon&#10;&#10;Description automatically generated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311344">
            <a:off x="192643" y="65643"/>
            <a:ext cx="1780501" cy="178050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968828" y="1328057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293381" y="2013284"/>
            <a:ext cx="508581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UYỆN TẬP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Hình ảnh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059724"/>
            <a:ext cx="6350000" cy="3810000"/>
          </a:xfrm>
          <a:prstGeom prst="rect">
            <a:avLst/>
          </a:prstGeom>
        </p:spPr>
      </p:pic>
      <p:pic>
        <p:nvPicPr>
          <p:cNvPr id="5" name="Picture 4" descr="Icon&#10;&#10;Description automatically generated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311344">
            <a:off x="192643" y="65643"/>
            <a:ext cx="1780501" cy="178050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134762" y="3499848"/>
            <a:ext cx="2964989" cy="3868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91801" y="198217"/>
            <a:ext cx="5612191" cy="5612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C:\Users\ADMIN\Desktop\Giai cuu con vat\historieta-linda-de-los-ciervos-47108548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17000" y1="15657" x2="20500" y2="27086"/>
                        <a14:foregroundMark x1="27625" y1="69029" x2="30750" y2="75657"/>
                        <a14:foregroundMark x1="96375" y1="86171" x2="98625" y2="89486"/>
                        <a14:foregroundMark x1="90625" y1="96457" x2="91125" y2="993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36336">
            <a:off x="2729177" y="2817157"/>
            <a:ext cx="1040815" cy="971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6792" y="4547141"/>
            <a:ext cx="2934896" cy="2831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192" y="2314074"/>
            <a:ext cx="4595363" cy="5483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0" descr="C:\Users\ADMIN\Desktop\Tai nguyen thiet ke tro choi\Bảng gỗ\images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3192" y="-950823"/>
            <a:ext cx="3556000" cy="357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4498768" y="628807"/>
            <a:ext cx="271420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 CỨU</a:t>
            </a:r>
          </a:p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ỪNG XANH</a:t>
            </a:r>
          </a:p>
        </p:txBody>
      </p:sp>
      <p:pic>
        <p:nvPicPr>
          <p:cNvPr id="18" name="Picture 11" descr="C:\Users\ADMIN\Desktop\Tai nguyen thiet ke tro choi\Angry birds epic birds\1505573783630 (2).png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792" y="2621052"/>
            <a:ext cx="1681872" cy="1023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98091" y="1682805"/>
            <a:ext cx="7629641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ú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ng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ợ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ăn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ắt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ốt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oát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oát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6043786" y="519139"/>
            <a:ext cx="3442161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Luật</a:t>
            </a:r>
            <a:r>
              <a:rPr lang="en-US" sz="6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6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chơi</a:t>
            </a:r>
            <a:endParaRPr lang="en-US" sz="66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pic>
        <p:nvPicPr>
          <p:cNvPr id="5" name="Picture 10" descr="C:\Users\ADMIN\Desktop\Tai nguyen thiet ke tro choi\Bảng gỗ\images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00" y="-287259"/>
            <a:ext cx="4120591" cy="5471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31966" y="2268599"/>
            <a:ext cx="2714205" cy="14784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1219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 CỨU</a:t>
            </a:r>
          </a:p>
          <a:p>
            <a:pPr marL="0" marR="0" lvl="0" indent="0" algn="ctr" defTabSz="1219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ỪNG XANH</a:t>
            </a:r>
          </a:p>
        </p:txBody>
      </p:sp>
      <p:pic>
        <p:nvPicPr>
          <p:cNvPr id="8" name="Picture 6" descr="Hình ảnh có liên quan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495576" y="4351152"/>
            <a:ext cx="2538583" cy="2538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8091" y="5412340"/>
            <a:ext cx="1498335" cy="1445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5863" y="4409261"/>
            <a:ext cx="2078637" cy="24804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24000" r="-2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G:\TRO CHOI POWERPOINT\Giai cuu rung xanh\florest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56" y="-56492"/>
            <a:ext cx="12147143" cy="6887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2" descr="C:\Users\ADMIN\Desktop\Giai cuu con vat\depositphotos_8033217-stock-illustration-cartoon-hunter-with-a-blunderbus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96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04801" y="2789767"/>
            <a:ext cx="1092047" cy="131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con vat\860b43d1f72858179212c60650ccfc0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6356" y1="4000" x2="13136" y2="15667"/>
                        <a14:foregroundMark x1="64831" y1="1333" x2="64831" y2="15000"/>
                        <a14:foregroundMark x1="16525" y1="33667" x2="20763" y2="39000"/>
                        <a14:foregroundMark x1="58051" y1="29667" x2="51695" y2="36667"/>
                        <a14:foregroundMark x1="30932" y1="42667" x2="27542" y2="5333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1" y="4531684"/>
            <a:ext cx="1342159" cy="1706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con vat\Baby-Elephant-Clipart_7.png.1379429044053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613" y="4211831"/>
            <a:ext cx="2330787" cy="2330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8" descr="C:\Users\ADMIN\Desktop\Giai cuu con vat\clipbear4.gif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40102" y1="27511" x2="40102" y2="28603"/>
                        <a14:backgroundMark x1="33249" y1="35153" x2="32487" y2="3668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940800" y="2933238"/>
            <a:ext cx="2641600" cy="3070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9" descr="C:\Users\ADMIN\Desktop\Giai cuu con vat\cute-deer-cartoon-illustration-47171319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3720" y1="4667" x2="13786" y2="12778"/>
                        <a14:foregroundMark x1="72429" y1="4444" x2="68928" y2="12222"/>
                        <a14:foregroundMark x1="38293" y1="30333" x2="29540" y2="52333"/>
                        <a14:foregroundMark x1="46608" y1="69222" x2="69803" y2="67333"/>
                        <a14:foregroundMark x1="89934" y1="52111" x2="92123" y2="56222"/>
                        <a14:foregroundMark x1="32385" y1="97000" x2="40700" y2="98889"/>
                        <a14:foregroundMark x1="59300" y1="97222" x2="63895" y2="95333"/>
                        <a14:foregroundMark x1="92560" y1="98889" x2="95405" y2="97444"/>
                        <a14:backgroundMark x1="97155" y1="99000" x2="98249" y2="9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341" y="4319135"/>
            <a:ext cx="933521" cy="1839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AutoShape 11" descr="Hình ảnh có liên quan"/>
          <p:cNvSpPr>
            <a:spLocks noChangeAspect="1" noChangeArrowheads="1"/>
          </p:cNvSpPr>
          <p:nvPr/>
        </p:nvSpPr>
        <p:spPr bwMode="auto">
          <a:xfrm>
            <a:off x="207433" y="-126999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/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1" name="Picture 13" descr="C:\Users\ADMIN\Desktop\Picture1 (2).png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397175"/>
            <a:ext cx="2345011" cy="2043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13" descr="C:\Users\ADMIN\Desktop\Picture1 (2).png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1800" y="4409018"/>
            <a:ext cx="2819400" cy="2208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13" descr="C:\Users\ADMIN\Desktop\Picture1 (2).pn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3225800"/>
            <a:ext cx="2819400" cy="3108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13" descr="C:\Users\ADMIN\Desktop\Picture1 (2).png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341" y="4409017"/>
            <a:ext cx="1757927" cy="193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2" descr="C:\Users\ADMIN\Desktop\Giai cuu con vat\historieta-linda-de-los-ciervos-47108548.jp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ackgroundRemoval t="0" b="100000" l="0" r="100000">
                        <a14:foregroundMark x1="17000" y1="15657" x2="20500" y2="27086"/>
                        <a14:foregroundMark x1="27625" y1="69029" x2="30750" y2="75657"/>
                        <a14:foregroundMark x1="96375" y1="86171" x2="98625" y2="89486"/>
                        <a14:foregroundMark x1="90625" y1="96457" x2="91125" y2="993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9338">
            <a:off x="588638" y="4893055"/>
            <a:ext cx="1695065" cy="1582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4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0" b="100000" l="0" r="100000">
                        <a14:foregroundMark x1="12308" y1="14741" x2="6538" y2="26693"/>
                        <a14:foregroundMark x1="16154" y1="17928" x2="14231" y2="30279"/>
                        <a14:foregroundMark x1="32692" y1="17530" x2="26538" y2="35060"/>
                        <a14:foregroundMark x1="46538" y1="13944" x2="50000" y2="20319"/>
                        <a14:foregroundMark x1="7692" y1="7968" x2="6538" y2="15139"/>
                        <a14:foregroundMark x1="35000" y1="4781" x2="38462" y2="11554"/>
                        <a14:foregroundMark x1="34231" y1="3984" x2="23077" y2="2390"/>
                        <a14:foregroundMark x1="35385" y1="57371" x2="34615" y2="91633"/>
                        <a14:foregroundMark x1="31538" y1="73307" x2="30385" y2="83665"/>
                        <a14:foregroundMark x1="40000" y1="62948" x2="36923" y2="81673"/>
                        <a14:foregroundMark x1="34231" y1="56175" x2="57692" y2="63347"/>
                        <a14:foregroundMark x1="56538" y1="54980" x2="46538" y2="56574"/>
                        <a14:foregroundMark x1="68077" y1="54183" x2="66923" y2="83267"/>
                        <a14:foregroundMark x1="61538" y1="60558" x2="61538" y2="80478"/>
                        <a14:foregroundMark x1="76923" y1="81275" x2="76154" y2="88446"/>
                        <a14:foregroundMark x1="93462" y1="15538" x2="77692" y2="21116"/>
                        <a14:foregroundMark x1="93077" y1="12749" x2="96154" y2="18327"/>
                        <a14:foregroundMark x1="76923" y1="22311" x2="67308" y2="5099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789" y="4757348"/>
            <a:ext cx="1442953" cy="1392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46" descr="C:\Users\ADMIN\Desktop\Giai cuu con vat\elephant-cartoon-clip-art.png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571361" y="4050936"/>
            <a:ext cx="2579291" cy="2527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47" descr="C:\Users\ADMIN\Desktop\Giai cuu con vat\bear  mother and baby cartoon image 5.png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9397" y="3632200"/>
            <a:ext cx="3742603" cy="37426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48" descr="C:\Users\ADMIN\Desktop\vector-fruits-cartoon-icons (2).jp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BEBA8EAE-BF5A-486C-A8C5-ECC9F3942E4B}">
                <a14:imgProps xmlns:a14="http://schemas.microsoft.com/office/drawing/2010/main">
                  <a14:imgLayer r:embed="rId27">
                    <a14:imgEffect>
                      <a14:backgroundRemoval t="9664" b="96218" l="9886" r="8973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56" y="-56492"/>
            <a:ext cx="830904" cy="751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Explosion 2 49"/>
          <p:cNvSpPr/>
          <p:nvPr/>
        </p:nvSpPr>
        <p:spPr>
          <a:xfrm rot="1364045">
            <a:off x="258667" y="2425183"/>
            <a:ext cx="1336984" cy="949579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" name="TextBox 50"/>
          <p:cNvSpPr txBox="1"/>
          <p:nvPr/>
        </p:nvSpPr>
        <p:spPr>
          <a:xfrm rot="560109">
            <a:off x="481766" y="2828529"/>
            <a:ext cx="15469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OW!</a:t>
            </a:r>
          </a:p>
        </p:txBody>
      </p:sp>
      <p:pic>
        <p:nvPicPr>
          <p:cNvPr id="52" name="Picture 2" descr="C:\Users\ADMIN\Desktop\Giai cuu con vat\depositphotos_8033217-stock-illustration-cartoon-hunter-with-a-blunderbus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96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43971" flipH="1">
            <a:off x="499242" y="3208496"/>
            <a:ext cx="1092047" cy="131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52" descr="C:\Users\ADMIN\Desktop\monkey_drawing_branch_hang_54278_2048x2048 (2).jpg"/>
          <p:cNvPicPr>
            <a:picLocks noChangeAspect="1" noChangeArrowheads="1"/>
          </p:cNvPicPr>
          <p:nvPr/>
        </p:nvPicPr>
        <p:blipFill>
          <a:blip r:embed="rId28" cstate="print">
            <a:extLst>
              <a:ext uri="{BEBA8EAE-BF5A-486C-A8C5-ECC9F3942E4B}">
                <a14:imgProps xmlns:a14="http://schemas.microsoft.com/office/drawing/2010/main">
                  <a14:imgLayer r:embed="rId29">
                    <a14:imgEffect>
                      <a14:backgroundRemoval t="0" b="100000" l="0" r="100000">
                        <a14:foregroundMark x1="59619" y1="6027" x2="62549" y2="13058"/>
                        <a14:foregroundMark x1="58984" y1="6027" x2="52246" y2="12612"/>
                        <a14:foregroundMark x1="35693" y1="19420" x2="28760" y2="19085"/>
                        <a14:foregroundMark x1="13135" y1="4464" x2="17188" y2="10268"/>
                        <a14:foregroundMark x1="17188" y1="10268" x2="22314" y2="15067"/>
                        <a14:foregroundMark x1="26514" y1="17634" x2="22607" y2="15625"/>
                        <a14:foregroundMark x1="37109" y1="18862" x2="38770" y2="18192"/>
                        <a14:backgroundMark x1="7715" y1="23438" x2="20166" y2="77790"/>
                        <a14:backgroundMark x1="7715" y1="71987" x2="26660" y2="91071"/>
                        <a14:backgroundMark x1="42627" y1="84152" x2="40625" y2="84152"/>
                        <a14:backgroundMark x1="39453" y1="84487" x2="36621" y2="81138"/>
                        <a14:backgroundMark x1="36914" y1="81920" x2="36182" y2="78571"/>
                        <a14:backgroundMark x1="60010" y1="25446" x2="70215" y2="56362"/>
                        <a14:backgroundMark x1="53760" y1="62388" x2="53662" y2="66406"/>
                        <a14:backgroundMark x1="54688" y1="78906" x2="50928" y2="84710"/>
                        <a14:backgroundMark x1="43994" y1="20647" x2="41846" y2="22991"/>
                        <a14:backgroundMark x1="75146" y1="39397" x2="78125" y2="65179"/>
                        <a14:backgroundMark x1="42041" y1="26786" x2="42969" y2="256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7215"/>
            <a:ext cx="1763300" cy="825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ction Button: Go to End 1">
            <a:hlinkClick r:id="rId30" action="ppaction://hlinksldjump" highlightClick="1"/>
          </p:cNvPr>
          <p:cNvSpPr/>
          <p:nvPr/>
        </p:nvSpPr>
        <p:spPr>
          <a:xfrm>
            <a:off x="11182553" y="6348159"/>
            <a:ext cx="834014" cy="416982"/>
          </a:xfrm>
          <a:prstGeom prst="actionButtonEnd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44444E-6 L -0.23056 0.00186 " pathEditMode="relative" rAng="0" ptsTypes="AA">
                                      <p:cBhvr>
                                        <p:cTn id="29" dur="3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28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80913E-6 L -0.50833 0.01079 " pathEditMode="relative" rAng="0" ptsTypes="AA">
                                      <p:cBhvr>
                                        <p:cTn id="48" dur="3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417" y="5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96296E-6 L -0.00312 0.37407 " pathEditMode="relative" rAng="0" ptsTypes="AA">
                                      <p:cBhvr>
                                        <p:cTn id="5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18704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44444E-6 L -0.75243 0.03612 " pathEditMode="relative" rAng="0" ptsTypes="AA">
                                      <p:cBhvr>
                                        <p:cTn id="85" dur="3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622" y="1790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2.82051E-6 L -1.12153 0.02101 " pathEditMode="relative" rAng="0" ptsTypes="AA">
                                      <p:cBhvr>
                                        <p:cTn id="110" dur="3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076" y="10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</p:childTnLst>
        </p:cTn>
      </p:par>
    </p:tnLst>
    <p:bldLst>
      <p:bldP spid="50" grpId="0" animBg="1"/>
      <p:bldP spid="50" grpId="1" animBg="1"/>
      <p:bldP spid="51" grpId="0"/>
      <p:bldP spid="51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181979" y="221039"/>
            <a:ext cx="9644395" cy="2351701"/>
            <a:chOff x="1897230" y="217175"/>
            <a:chExt cx="9644395" cy="2351701"/>
          </a:xfrm>
        </p:grpSpPr>
        <p:pic>
          <p:nvPicPr>
            <p:cNvPr id="3" name="Picture 2" descr="C:\Users\ADMIN\Desktop\Giai cuu con vat\wooden-board-theme-image-1-vector-clip-art_csp9738361.jp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BEBA8EAE-BF5A-486C-A8C5-ECC9F3942E4B}">
                  <a14:imgProps xmlns:a14="http://schemas.microsoft.com/office/drawing/2010/main">
                    <a14:imgLayer r:embed="rId13">
                      <a14:imgEffect>
                        <a14:backgroundRemoval t="0" b="100000" l="0" r="100000">
                          <a14:foregroundMark x1="7111" y1="5870" x2="2889" y2="16771"/>
                          <a14:foregroundMark x1="6667" y1="66876" x2="9222" y2="84696"/>
                          <a14:foregroundMark x1="92333" y1="6918" x2="96556" y2="16771"/>
                          <a14:foregroundMark x1="96556" y1="70860" x2="91778" y2="87841"/>
                        </a14:backgroundRemoval>
                      </a14:imgEffect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7230" y="217175"/>
              <a:ext cx="9644395" cy="23517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3205160" y="892268"/>
              <a:ext cx="7559517" cy="66864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12192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ong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ật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au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ật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ào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ộng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ăng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</a:p>
          </p:txBody>
        </p:sp>
      </p:grpSp>
      <p:pic>
        <p:nvPicPr>
          <p:cNvPr id="13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82" y="2303318"/>
            <a:ext cx="9889739" cy="4554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753778" y="3217386"/>
            <a:ext cx="7235664" cy="22929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1219200" rtl="0" eaLnBrk="1" fontAlgn="auto" latinLnBrk="0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ả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óng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olling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ng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ăn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ân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1219200" rtl="0" eaLnBrk="1" fontAlgn="auto" latinLnBrk="0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ển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ách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ằm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  <a:p>
            <a:pPr marL="0" marR="0" lvl="0" indent="0" algn="l" defTabSz="1219200" rtl="0" eaLnBrk="1" fontAlgn="auto" latinLnBrk="0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ức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h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eo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ường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  <a:p>
            <a:pPr marL="0" marR="0" lvl="0" indent="0" algn="l" defTabSz="1219200" rtl="0" eaLnBrk="1" fontAlgn="auto" latinLnBrk="0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Ô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ô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ng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ỗ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ra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Oval 1"/>
          <p:cNvSpPr/>
          <p:nvPr/>
        </p:nvSpPr>
        <p:spPr>
          <a:xfrm>
            <a:off x="2655610" y="3185026"/>
            <a:ext cx="723106" cy="71815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1041648" y="217175"/>
            <a:ext cx="10499977" cy="2351701"/>
            <a:chOff x="1041648" y="217175"/>
            <a:chExt cx="10499977" cy="2351701"/>
          </a:xfrm>
        </p:grpSpPr>
        <p:pic>
          <p:nvPicPr>
            <p:cNvPr id="6" name="Picture 5" descr="C:\Users\ADMIN\Desktop\Giai cuu con vat\wooden-board-theme-image-1-vector-clip-art_csp9738361.jpg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backgroundRemoval t="0" b="100000" l="0" r="100000">
                          <a14:foregroundMark x1="7111" y1="5870" x2="2889" y2="16771"/>
                          <a14:foregroundMark x1="6667" y1="66876" x2="9222" y2="84696"/>
                          <a14:foregroundMark x1="92333" y1="6918" x2="96556" y2="16771"/>
                          <a14:foregroundMark x1="96556" y1="70860" x2="91778" y2="87841"/>
                        </a14:backgroundRemoval>
                      </a14:imgEffect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1648" y="217175"/>
              <a:ext cx="10499977" cy="23517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2195445" y="924869"/>
              <a:ext cx="8267636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ộng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ăng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ủa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ật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ụ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uộc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ào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yếu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ố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ào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</a:p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13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82" y="2303318"/>
            <a:ext cx="9889739" cy="4554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264993" y="3142657"/>
            <a:ext cx="6128540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200" rtl="0" eaLnBrk="1" fontAlgn="auto" latinLnBrk="0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 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o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ng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1219200" rtl="0" eaLnBrk="1" fontAlgn="auto" latinLnBrk="0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 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ối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o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1219200" rtl="0" eaLnBrk="1" fontAlgn="auto" latinLnBrk="0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ốc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áng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1219200" rtl="0" eaLnBrk="1" fontAlgn="auto" latinLnBrk="0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 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ối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ốc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Oval 4"/>
          <p:cNvSpPr/>
          <p:nvPr/>
        </p:nvSpPr>
        <p:spPr>
          <a:xfrm>
            <a:off x="3168757" y="4818766"/>
            <a:ext cx="666743" cy="66218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840" y="-48586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221" y="-37156"/>
            <a:ext cx="11823016" cy="3337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95119" y="666514"/>
            <a:ext cx="837397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ố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ă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ấ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ô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ư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ố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ữ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uy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ă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ẽ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ay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ổ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ư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ế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3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7237" y="2617075"/>
            <a:ext cx="9889739" cy="4554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505526" y="3545514"/>
            <a:ext cx="423697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200" rtl="0" eaLnBrk="1" fontAlgn="auto" latinLnBrk="0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 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ăng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ấp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ôi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1219200" rtl="0" eaLnBrk="1" fontAlgn="auto" latinLnBrk="0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 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ay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ổi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1219200" rtl="0" eaLnBrk="1" fontAlgn="auto" latinLnBrk="0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 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m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ửa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1219200" rtl="0" eaLnBrk="1" fontAlgn="auto" latinLnBrk="0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 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ăng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ấp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ốn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Oval 2"/>
          <p:cNvSpPr/>
          <p:nvPr/>
        </p:nvSpPr>
        <p:spPr>
          <a:xfrm>
            <a:off x="4425283" y="3545514"/>
            <a:ext cx="595506" cy="59143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7156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627002" y="3018372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9625" y="5489248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7003" y="4317161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863606" y="268806"/>
            <a:ext cx="10665647" cy="3712379"/>
            <a:chOff x="863606" y="268806"/>
            <a:chExt cx="10665647" cy="3712379"/>
          </a:xfrm>
        </p:grpSpPr>
        <p:pic>
          <p:nvPicPr>
            <p:cNvPr id="4" name="Picture 2" descr="C:\Users\ADMIN\Desktop\Giai cuu con vat\wooden-board-theme-image-1-vector-clip-art_csp9738361.jpg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backgroundRemoval t="0" b="100000" l="0" r="100000">
                          <a14:foregroundMark x1="7111" y1="5870" x2="2889" y2="16771"/>
                          <a14:foregroundMark x1="6667" y1="66876" x2="9222" y2="84696"/>
                          <a14:foregroundMark x1="92333" y1="6918" x2="96556" y2="16771"/>
                          <a14:foregroundMark x1="96556" y1="70860" x2="91778" y2="87841"/>
                        </a14:backgroundRemoval>
                      </a14:imgEffect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3606" y="268806"/>
              <a:ext cx="10665647" cy="37123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1897031" y="1128004"/>
              <a:ext cx="8598795" cy="2062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ột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quả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óng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ối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ượng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0,5 kg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ang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di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uyển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ới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ốc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ộ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2 m/s.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ộng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ăng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quả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óng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bao </a:t>
              </a:r>
              <a:r>
                <a:rPr kumimoji="0" lang="en-US" sz="3200" b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iêu</a:t>
              </a:r>
              <a:r>
                <a: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</a:p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13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6480" y="3536200"/>
            <a:ext cx="7849039" cy="3614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881885" y="4374166"/>
            <a:ext cx="4825398" cy="1481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1219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/>
              <a:defRPr/>
            </a:pP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0,5J.</a:t>
            </a:r>
            <a:r>
              <a:rPr kumimoji="0" lang="en-US" sz="3200" b="1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1J.</a:t>
            </a:r>
          </a:p>
          <a:p>
            <a:pPr marL="0" marR="0" lvl="0" indent="0" algn="l" defTabSz="1219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 2J.	</a:t>
            </a:r>
            <a:r>
              <a:rPr kumimoji="0" lang="en-US" sz="3200" b="1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</a:t>
            </a: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4J.</a:t>
            </a:r>
          </a:p>
        </p:txBody>
      </p:sp>
      <p:sp>
        <p:nvSpPr>
          <p:cNvPr id="3" name="Oval 2"/>
          <p:cNvSpPr/>
          <p:nvPr/>
        </p:nvSpPr>
        <p:spPr>
          <a:xfrm>
            <a:off x="6829929" y="4504072"/>
            <a:ext cx="573587" cy="62602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1486359" y="1371600"/>
            <a:ext cx="42926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82911" y="2900033"/>
            <a:ext cx="5994400" cy="748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265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ẬN DỤNG</a:t>
            </a:r>
            <a:endParaRPr kumimoji="0" lang="en-US" sz="4265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4" descr="Icon&#10;&#10;Description automatically generated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311344">
            <a:off x="192643" y="65643"/>
            <a:ext cx="1780501" cy="1780501"/>
          </a:xfrm>
          <a:prstGeom prst="rect">
            <a:avLst/>
          </a:prstGeom>
        </p:spPr>
      </p:pic>
      <p:pic>
        <p:nvPicPr>
          <p:cNvPr id="6" name="Graphic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6096000" y="3924886"/>
            <a:ext cx="6555794" cy="293311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/>
          <p:cNvSpPr/>
          <p:nvPr/>
        </p:nvSpPr>
        <p:spPr>
          <a:xfrm>
            <a:off x="654148" y="562321"/>
            <a:ext cx="10883704" cy="2208628"/>
          </a:xfrm>
          <a:prstGeom prst="roundRect">
            <a:avLst/>
          </a:prstGeom>
          <a:noFill/>
          <a:ln w="28575">
            <a:prstDash val="lgDashDot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552450" algn="l"/>
              </a:tabLst>
              <a:defRPr/>
            </a:pP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so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552450" algn="l"/>
              </a:tabLst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Khi ô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ốc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 = 20 km/h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552450" algn="l"/>
              </a:tabLst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Khi ô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ốc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 = 60 km/h.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768" y="3027925"/>
            <a:ext cx="1876425" cy="1762125"/>
          </a:xfrm>
          <a:prstGeom prst="rect">
            <a:avLst/>
          </a:prstGeom>
        </p:spPr>
      </p:pic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7" name="Rectangle: Rounded Corners 6"/>
          <p:cNvSpPr/>
          <p:nvPr/>
        </p:nvSpPr>
        <p:spPr>
          <a:xfrm>
            <a:off x="2949526" y="3646903"/>
            <a:ext cx="8773551" cy="2528814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28575">
            <a:prstDash val="lgDashDot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0" lvl="0" algn="just" defTabSz="12192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ộ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ă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ô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ô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ă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ên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4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ần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ếu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ố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ộ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e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ă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ấp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ôi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ì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ộ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ă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ỉ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ệ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ới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ì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ươ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ốc</a:t>
            </a:r>
            <a:r>
              <a:rPr kumimoji="0" lang="en-US" sz="2800" b="1" i="1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1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ộ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</a:p>
          <a:p>
            <a:pPr lvl="0" algn="just" defTabSz="1219200">
              <a:spcBef>
                <a:spcPts val="400"/>
              </a:spcBef>
              <a:spcAft>
                <a:spcPts val="400"/>
              </a:spcAft>
              <a:defRPr/>
            </a:pP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Khi ô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ống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ốc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ốc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ốc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ống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ốc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ốc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pic>
        <p:nvPicPr>
          <p:cNvPr id="8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115595" flipV="1">
            <a:off x="9074709" y="2429260"/>
            <a:ext cx="1657842" cy="835138"/>
          </a:xfrm>
          <a:prstGeom prst="rect">
            <a:avLst/>
          </a:prstGeom>
        </p:spPr>
      </p:pic>
      <p:pic>
        <p:nvPicPr>
          <p:cNvPr id="9" name="Picture 2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-48742" y="-87830"/>
            <a:ext cx="1035329" cy="103532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7296" t="10000"/>
          <a:stretch>
            <a:fillRect/>
          </a:stretch>
        </p:blipFill>
        <p:spPr>
          <a:xfrm>
            <a:off x="6827832" y="992127"/>
            <a:ext cx="5364168" cy="4038600"/>
          </a:xfrm>
          <a:prstGeom prst="rect">
            <a:avLst/>
          </a:prstGeom>
        </p:spPr>
      </p:pic>
      <p:sp>
        <p:nvSpPr>
          <p:cNvPr id="2" name="Rectangle: Rounded Corners 1"/>
          <p:cNvSpPr/>
          <p:nvPr/>
        </p:nvSpPr>
        <p:spPr>
          <a:xfrm>
            <a:off x="673188" y="992127"/>
            <a:ext cx="5716322" cy="150433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gườ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í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ó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ữ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ượ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ì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?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ì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a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: Rounded Corners 5"/>
          <p:cNvSpPr/>
          <p:nvPr/>
        </p:nvSpPr>
        <p:spPr>
          <a:xfrm>
            <a:off x="673189" y="2922806"/>
            <a:ext cx="5716321" cy="287746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28575">
            <a:solidFill>
              <a:schemeClr val="accent5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0640" marR="40640" lvl="0" indent="0" algn="just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buClrTx/>
              <a:buSzTx/>
              <a:buFontTx/>
              <a:buNone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ộ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ế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gườ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í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a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ổ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ế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h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uyể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ộ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ị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í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a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ấ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ớ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ị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í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ấ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ấ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?</a:t>
            </a:r>
          </a:p>
        </p:txBody>
      </p:sp>
      <p:grpSp>
        <p:nvGrpSpPr>
          <p:cNvPr id="8" name="Google Shape;2526;p49"/>
          <p:cNvGrpSpPr/>
          <p:nvPr/>
        </p:nvGrpSpPr>
        <p:grpSpPr>
          <a:xfrm>
            <a:off x="11022558" y="5548928"/>
            <a:ext cx="992505" cy="981075"/>
            <a:chOff x="0" y="0"/>
            <a:chExt cx="321870" cy="354599"/>
          </a:xfrm>
        </p:grpSpPr>
        <p:sp>
          <p:nvSpPr>
            <p:cNvPr id="9" name="Google Shape;2527;p49"/>
            <p:cNvSpPr/>
            <p:nvPr/>
          </p:nvSpPr>
          <p:spPr>
            <a:xfrm>
              <a:off x="92624" y="5567"/>
              <a:ext cx="220459" cy="219654"/>
            </a:xfrm>
            <a:custGeom>
              <a:avLst/>
              <a:gdLst/>
              <a:ahLst/>
              <a:cxnLst/>
              <a:rect l="l" t="t" r="r" b="b"/>
              <a:pathLst>
                <a:path w="6574" h="6550" extrusionOk="0">
                  <a:moveTo>
                    <a:pt x="3287" y="1"/>
                  </a:moveTo>
                  <a:cubicBezTo>
                    <a:pt x="1477" y="1"/>
                    <a:pt x="1" y="1454"/>
                    <a:pt x="1" y="3287"/>
                  </a:cubicBezTo>
                  <a:cubicBezTo>
                    <a:pt x="1" y="5097"/>
                    <a:pt x="1477" y="6550"/>
                    <a:pt x="3287" y="6550"/>
                  </a:cubicBezTo>
                  <a:cubicBezTo>
                    <a:pt x="5097" y="6550"/>
                    <a:pt x="6573" y="5097"/>
                    <a:pt x="6573" y="3287"/>
                  </a:cubicBezTo>
                  <a:cubicBezTo>
                    <a:pt x="6573" y="1454"/>
                    <a:pt x="5097" y="1"/>
                    <a:pt x="328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" name="Google Shape;2528;p49"/>
            <p:cNvSpPr/>
            <p:nvPr/>
          </p:nvSpPr>
          <p:spPr>
            <a:xfrm>
              <a:off x="75857" y="273109"/>
              <a:ext cx="91886" cy="75923"/>
            </a:xfrm>
            <a:custGeom>
              <a:avLst/>
              <a:gdLst/>
              <a:ahLst/>
              <a:cxnLst/>
              <a:rect l="l" t="t" r="r" b="b"/>
              <a:pathLst>
                <a:path w="2740" h="2264" extrusionOk="0">
                  <a:moveTo>
                    <a:pt x="167" y="1"/>
                  </a:moveTo>
                  <a:lnTo>
                    <a:pt x="0" y="1453"/>
                  </a:lnTo>
                  <a:lnTo>
                    <a:pt x="882" y="1858"/>
                  </a:lnTo>
                  <a:lnTo>
                    <a:pt x="1787" y="2263"/>
                  </a:lnTo>
                  <a:lnTo>
                    <a:pt x="2739" y="1144"/>
                  </a:lnTo>
                  <a:lnTo>
                    <a:pt x="16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Google Shape;2529;p49"/>
            <p:cNvSpPr/>
            <p:nvPr/>
          </p:nvSpPr>
          <p:spPr>
            <a:xfrm>
              <a:off x="119083" y="233974"/>
              <a:ext cx="37459" cy="43461"/>
            </a:xfrm>
            <a:custGeom>
              <a:avLst/>
              <a:gdLst/>
              <a:ahLst/>
              <a:cxnLst/>
              <a:rect l="l" t="t" r="r" b="b"/>
              <a:pathLst>
                <a:path w="1117" h="1296" extrusionOk="0">
                  <a:moveTo>
                    <a:pt x="926" y="1"/>
                  </a:moveTo>
                  <a:cubicBezTo>
                    <a:pt x="593" y="96"/>
                    <a:pt x="307" y="310"/>
                    <a:pt x="164" y="668"/>
                  </a:cubicBezTo>
                  <a:cubicBezTo>
                    <a:pt x="164" y="668"/>
                    <a:pt x="140" y="668"/>
                    <a:pt x="140" y="691"/>
                  </a:cubicBezTo>
                  <a:cubicBezTo>
                    <a:pt x="0" y="1034"/>
                    <a:pt x="288" y="1295"/>
                    <a:pt x="570" y="1295"/>
                  </a:cubicBezTo>
                  <a:cubicBezTo>
                    <a:pt x="719" y="1295"/>
                    <a:pt x="868" y="1222"/>
                    <a:pt x="950" y="1049"/>
                  </a:cubicBezTo>
                  <a:cubicBezTo>
                    <a:pt x="950" y="1025"/>
                    <a:pt x="974" y="1025"/>
                    <a:pt x="974" y="1025"/>
                  </a:cubicBezTo>
                  <a:cubicBezTo>
                    <a:pt x="1117" y="668"/>
                    <a:pt x="1093" y="310"/>
                    <a:pt x="9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" name="Google Shape;2530;p49"/>
            <p:cNvSpPr/>
            <p:nvPr/>
          </p:nvSpPr>
          <p:spPr>
            <a:xfrm>
              <a:off x="31926" y="0"/>
              <a:ext cx="289944" cy="354599"/>
            </a:xfrm>
            <a:custGeom>
              <a:avLst/>
              <a:gdLst/>
              <a:ahLst/>
              <a:cxnLst/>
              <a:rect l="l" t="t" r="r" b="b"/>
              <a:pathLst>
                <a:path w="8646" h="10574" extrusionOk="0">
                  <a:moveTo>
                    <a:pt x="5097" y="310"/>
                  </a:moveTo>
                  <a:cubicBezTo>
                    <a:pt x="5216" y="310"/>
                    <a:pt x="5311" y="334"/>
                    <a:pt x="5430" y="334"/>
                  </a:cubicBezTo>
                  <a:cubicBezTo>
                    <a:pt x="5216" y="429"/>
                    <a:pt x="5025" y="548"/>
                    <a:pt x="4811" y="691"/>
                  </a:cubicBezTo>
                  <a:cubicBezTo>
                    <a:pt x="4287" y="1120"/>
                    <a:pt x="3787" y="1763"/>
                    <a:pt x="3430" y="2525"/>
                  </a:cubicBezTo>
                  <a:lnTo>
                    <a:pt x="2311" y="2024"/>
                  </a:lnTo>
                  <a:cubicBezTo>
                    <a:pt x="2668" y="1334"/>
                    <a:pt x="3239" y="810"/>
                    <a:pt x="3978" y="524"/>
                  </a:cubicBezTo>
                  <a:cubicBezTo>
                    <a:pt x="4335" y="381"/>
                    <a:pt x="4716" y="310"/>
                    <a:pt x="5097" y="310"/>
                  </a:cubicBezTo>
                  <a:close/>
                  <a:moveTo>
                    <a:pt x="6026" y="524"/>
                  </a:moveTo>
                  <a:cubicBezTo>
                    <a:pt x="6145" y="524"/>
                    <a:pt x="6264" y="548"/>
                    <a:pt x="6359" y="596"/>
                  </a:cubicBezTo>
                  <a:cubicBezTo>
                    <a:pt x="6740" y="762"/>
                    <a:pt x="6954" y="1191"/>
                    <a:pt x="7002" y="1834"/>
                  </a:cubicBezTo>
                  <a:cubicBezTo>
                    <a:pt x="7050" y="2477"/>
                    <a:pt x="6907" y="3215"/>
                    <a:pt x="6597" y="3930"/>
                  </a:cubicBezTo>
                  <a:lnTo>
                    <a:pt x="3716" y="2667"/>
                  </a:lnTo>
                  <a:cubicBezTo>
                    <a:pt x="4049" y="1929"/>
                    <a:pt x="4502" y="1334"/>
                    <a:pt x="5002" y="953"/>
                  </a:cubicBezTo>
                  <a:cubicBezTo>
                    <a:pt x="5383" y="667"/>
                    <a:pt x="5716" y="524"/>
                    <a:pt x="6026" y="524"/>
                  </a:cubicBezTo>
                  <a:close/>
                  <a:moveTo>
                    <a:pt x="7193" y="1120"/>
                  </a:moveTo>
                  <a:lnTo>
                    <a:pt x="7193" y="1120"/>
                  </a:lnTo>
                  <a:cubicBezTo>
                    <a:pt x="7550" y="1429"/>
                    <a:pt x="7836" y="1858"/>
                    <a:pt x="8026" y="2310"/>
                  </a:cubicBezTo>
                  <a:cubicBezTo>
                    <a:pt x="8288" y="3048"/>
                    <a:pt x="8288" y="3834"/>
                    <a:pt x="8026" y="4573"/>
                  </a:cubicBezTo>
                  <a:lnTo>
                    <a:pt x="6907" y="4073"/>
                  </a:lnTo>
                  <a:cubicBezTo>
                    <a:pt x="7216" y="3287"/>
                    <a:pt x="7359" y="2501"/>
                    <a:pt x="7312" y="1810"/>
                  </a:cubicBezTo>
                  <a:cubicBezTo>
                    <a:pt x="7312" y="1548"/>
                    <a:pt x="7264" y="1310"/>
                    <a:pt x="7193" y="1120"/>
                  </a:cubicBezTo>
                  <a:close/>
                  <a:moveTo>
                    <a:pt x="2168" y="2334"/>
                  </a:moveTo>
                  <a:lnTo>
                    <a:pt x="3311" y="2810"/>
                  </a:lnTo>
                  <a:cubicBezTo>
                    <a:pt x="2977" y="3596"/>
                    <a:pt x="2835" y="4382"/>
                    <a:pt x="2882" y="5073"/>
                  </a:cubicBezTo>
                  <a:cubicBezTo>
                    <a:pt x="2906" y="5335"/>
                    <a:pt x="2954" y="5573"/>
                    <a:pt x="3001" y="5763"/>
                  </a:cubicBezTo>
                  <a:cubicBezTo>
                    <a:pt x="2644" y="5454"/>
                    <a:pt x="2358" y="5025"/>
                    <a:pt x="2192" y="4573"/>
                  </a:cubicBezTo>
                  <a:cubicBezTo>
                    <a:pt x="2144" y="4454"/>
                    <a:pt x="2096" y="4334"/>
                    <a:pt x="2072" y="4215"/>
                  </a:cubicBezTo>
                  <a:cubicBezTo>
                    <a:pt x="1906" y="3572"/>
                    <a:pt x="1953" y="2929"/>
                    <a:pt x="2168" y="2334"/>
                  </a:cubicBezTo>
                  <a:close/>
                  <a:moveTo>
                    <a:pt x="3597" y="2953"/>
                  </a:moveTo>
                  <a:lnTo>
                    <a:pt x="6478" y="4239"/>
                  </a:lnTo>
                  <a:cubicBezTo>
                    <a:pt x="6145" y="4954"/>
                    <a:pt x="5692" y="5549"/>
                    <a:pt x="5192" y="5930"/>
                  </a:cubicBezTo>
                  <a:cubicBezTo>
                    <a:pt x="4838" y="6217"/>
                    <a:pt x="4496" y="6360"/>
                    <a:pt x="4191" y="6360"/>
                  </a:cubicBezTo>
                  <a:cubicBezTo>
                    <a:pt x="4065" y="6360"/>
                    <a:pt x="3946" y="6336"/>
                    <a:pt x="3835" y="6287"/>
                  </a:cubicBezTo>
                  <a:cubicBezTo>
                    <a:pt x="3478" y="6144"/>
                    <a:pt x="3239" y="5692"/>
                    <a:pt x="3192" y="5049"/>
                  </a:cubicBezTo>
                  <a:cubicBezTo>
                    <a:pt x="3144" y="4430"/>
                    <a:pt x="3287" y="3668"/>
                    <a:pt x="3597" y="2953"/>
                  </a:cubicBezTo>
                  <a:close/>
                  <a:moveTo>
                    <a:pt x="6764" y="4358"/>
                  </a:moveTo>
                  <a:lnTo>
                    <a:pt x="7883" y="4858"/>
                  </a:lnTo>
                  <a:cubicBezTo>
                    <a:pt x="7335" y="5933"/>
                    <a:pt x="6241" y="6563"/>
                    <a:pt x="5086" y="6563"/>
                  </a:cubicBezTo>
                  <a:cubicBezTo>
                    <a:pt x="4987" y="6563"/>
                    <a:pt x="4887" y="6559"/>
                    <a:pt x="4787" y="6549"/>
                  </a:cubicBezTo>
                  <a:cubicBezTo>
                    <a:pt x="4978" y="6478"/>
                    <a:pt x="5192" y="6335"/>
                    <a:pt x="5383" y="6192"/>
                  </a:cubicBezTo>
                  <a:cubicBezTo>
                    <a:pt x="5930" y="5763"/>
                    <a:pt x="6407" y="5120"/>
                    <a:pt x="6764" y="4358"/>
                  </a:cubicBezTo>
                  <a:close/>
                  <a:moveTo>
                    <a:pt x="2001" y="4930"/>
                  </a:moveTo>
                  <a:cubicBezTo>
                    <a:pt x="2358" y="5668"/>
                    <a:pt x="2954" y="6240"/>
                    <a:pt x="3716" y="6597"/>
                  </a:cubicBezTo>
                  <a:cubicBezTo>
                    <a:pt x="4144" y="6787"/>
                    <a:pt x="4621" y="6883"/>
                    <a:pt x="5097" y="6883"/>
                  </a:cubicBezTo>
                  <a:cubicBezTo>
                    <a:pt x="5430" y="6883"/>
                    <a:pt x="5764" y="6835"/>
                    <a:pt x="6073" y="6740"/>
                  </a:cubicBezTo>
                  <a:lnTo>
                    <a:pt x="6073" y="6740"/>
                  </a:lnTo>
                  <a:lnTo>
                    <a:pt x="4001" y="9097"/>
                  </a:lnTo>
                  <a:lnTo>
                    <a:pt x="1644" y="8050"/>
                  </a:lnTo>
                  <a:lnTo>
                    <a:pt x="2001" y="4930"/>
                  </a:lnTo>
                  <a:close/>
                  <a:moveTo>
                    <a:pt x="1596" y="8383"/>
                  </a:moveTo>
                  <a:lnTo>
                    <a:pt x="3787" y="9359"/>
                  </a:lnTo>
                  <a:lnTo>
                    <a:pt x="3049" y="10217"/>
                  </a:lnTo>
                  <a:lnTo>
                    <a:pt x="1477" y="9502"/>
                  </a:lnTo>
                  <a:lnTo>
                    <a:pt x="1596" y="8383"/>
                  </a:lnTo>
                  <a:close/>
                  <a:moveTo>
                    <a:pt x="977" y="0"/>
                  </a:moveTo>
                  <a:cubicBezTo>
                    <a:pt x="906" y="0"/>
                    <a:pt x="834" y="72"/>
                    <a:pt x="834" y="167"/>
                  </a:cubicBezTo>
                  <a:cubicBezTo>
                    <a:pt x="834" y="262"/>
                    <a:pt x="906" y="310"/>
                    <a:pt x="977" y="310"/>
                  </a:cubicBezTo>
                  <a:lnTo>
                    <a:pt x="3668" y="310"/>
                  </a:lnTo>
                  <a:cubicBezTo>
                    <a:pt x="2954" y="643"/>
                    <a:pt x="2382" y="1215"/>
                    <a:pt x="2025" y="1905"/>
                  </a:cubicBezTo>
                  <a:lnTo>
                    <a:pt x="1811" y="1810"/>
                  </a:lnTo>
                  <a:cubicBezTo>
                    <a:pt x="1794" y="1805"/>
                    <a:pt x="1775" y="1802"/>
                    <a:pt x="1757" y="1802"/>
                  </a:cubicBezTo>
                  <a:cubicBezTo>
                    <a:pt x="1697" y="1802"/>
                    <a:pt x="1633" y="1833"/>
                    <a:pt x="1596" y="1905"/>
                  </a:cubicBezTo>
                  <a:cubicBezTo>
                    <a:pt x="1572" y="1977"/>
                    <a:pt x="1596" y="2072"/>
                    <a:pt x="1691" y="2096"/>
                  </a:cubicBezTo>
                  <a:lnTo>
                    <a:pt x="1906" y="2191"/>
                  </a:lnTo>
                  <a:cubicBezTo>
                    <a:pt x="1834" y="2382"/>
                    <a:pt x="1763" y="2572"/>
                    <a:pt x="1739" y="2787"/>
                  </a:cubicBezTo>
                  <a:lnTo>
                    <a:pt x="144" y="2787"/>
                  </a:lnTo>
                  <a:cubicBezTo>
                    <a:pt x="72" y="2787"/>
                    <a:pt x="1" y="2858"/>
                    <a:pt x="1" y="2929"/>
                  </a:cubicBezTo>
                  <a:cubicBezTo>
                    <a:pt x="1" y="3025"/>
                    <a:pt x="72" y="3096"/>
                    <a:pt x="144" y="3096"/>
                  </a:cubicBezTo>
                  <a:lnTo>
                    <a:pt x="1691" y="3096"/>
                  </a:lnTo>
                  <a:cubicBezTo>
                    <a:pt x="1644" y="3477"/>
                    <a:pt x="1668" y="3882"/>
                    <a:pt x="1763" y="4263"/>
                  </a:cubicBezTo>
                  <a:lnTo>
                    <a:pt x="1168" y="9455"/>
                  </a:lnTo>
                  <a:lnTo>
                    <a:pt x="144" y="9455"/>
                  </a:lnTo>
                  <a:cubicBezTo>
                    <a:pt x="72" y="9455"/>
                    <a:pt x="1" y="9526"/>
                    <a:pt x="1" y="9597"/>
                  </a:cubicBezTo>
                  <a:cubicBezTo>
                    <a:pt x="1" y="9693"/>
                    <a:pt x="72" y="9764"/>
                    <a:pt x="144" y="9764"/>
                  </a:cubicBezTo>
                  <a:lnTo>
                    <a:pt x="1263" y="9764"/>
                  </a:lnTo>
                  <a:lnTo>
                    <a:pt x="2358" y="10240"/>
                  </a:lnTo>
                  <a:lnTo>
                    <a:pt x="548" y="10240"/>
                  </a:lnTo>
                  <a:cubicBezTo>
                    <a:pt x="453" y="10240"/>
                    <a:pt x="382" y="10312"/>
                    <a:pt x="382" y="10407"/>
                  </a:cubicBezTo>
                  <a:cubicBezTo>
                    <a:pt x="382" y="10502"/>
                    <a:pt x="453" y="10574"/>
                    <a:pt x="548" y="10574"/>
                  </a:cubicBezTo>
                  <a:lnTo>
                    <a:pt x="3097" y="10574"/>
                  </a:lnTo>
                  <a:cubicBezTo>
                    <a:pt x="3144" y="10574"/>
                    <a:pt x="3168" y="10550"/>
                    <a:pt x="3216" y="10502"/>
                  </a:cubicBezTo>
                  <a:lnTo>
                    <a:pt x="6740" y="6478"/>
                  </a:lnTo>
                  <a:cubicBezTo>
                    <a:pt x="7359" y="6144"/>
                    <a:pt x="7859" y="5620"/>
                    <a:pt x="8169" y="4977"/>
                  </a:cubicBezTo>
                  <a:lnTo>
                    <a:pt x="8383" y="5073"/>
                  </a:lnTo>
                  <a:cubicBezTo>
                    <a:pt x="8407" y="5097"/>
                    <a:pt x="8431" y="5097"/>
                    <a:pt x="8455" y="5097"/>
                  </a:cubicBezTo>
                  <a:cubicBezTo>
                    <a:pt x="8526" y="5097"/>
                    <a:pt x="8574" y="5073"/>
                    <a:pt x="8598" y="5001"/>
                  </a:cubicBezTo>
                  <a:cubicBezTo>
                    <a:pt x="8645" y="4906"/>
                    <a:pt x="8598" y="4811"/>
                    <a:pt x="8526" y="4787"/>
                  </a:cubicBezTo>
                  <a:lnTo>
                    <a:pt x="8312" y="4692"/>
                  </a:lnTo>
                  <a:cubicBezTo>
                    <a:pt x="8621" y="3882"/>
                    <a:pt x="8621" y="3025"/>
                    <a:pt x="8312" y="2215"/>
                  </a:cubicBezTo>
                  <a:cubicBezTo>
                    <a:pt x="7978" y="1358"/>
                    <a:pt x="7335" y="667"/>
                    <a:pt x="6502" y="310"/>
                  </a:cubicBezTo>
                  <a:cubicBezTo>
                    <a:pt x="6026" y="96"/>
                    <a:pt x="5526" y="0"/>
                    <a:pt x="50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" name="Google Shape;2531;p49"/>
            <p:cNvSpPr/>
            <p:nvPr/>
          </p:nvSpPr>
          <p:spPr>
            <a:xfrm>
              <a:off x="114187" y="228910"/>
              <a:ext cx="47955" cy="53824"/>
            </a:xfrm>
            <a:custGeom>
              <a:avLst/>
              <a:gdLst/>
              <a:ahLst/>
              <a:cxnLst/>
              <a:rect l="l" t="t" r="r" b="b"/>
              <a:pathLst>
                <a:path w="1430" h="1605" extrusionOk="0">
                  <a:moveTo>
                    <a:pt x="1001" y="342"/>
                  </a:moveTo>
                  <a:lnTo>
                    <a:pt x="1001" y="342"/>
                  </a:lnTo>
                  <a:cubicBezTo>
                    <a:pt x="1096" y="581"/>
                    <a:pt x="1072" y="866"/>
                    <a:pt x="977" y="1104"/>
                  </a:cubicBezTo>
                  <a:cubicBezTo>
                    <a:pt x="977" y="1104"/>
                    <a:pt x="977" y="1128"/>
                    <a:pt x="953" y="1128"/>
                  </a:cubicBezTo>
                  <a:cubicBezTo>
                    <a:pt x="909" y="1246"/>
                    <a:pt x="828" y="1291"/>
                    <a:pt x="744" y="1291"/>
                  </a:cubicBezTo>
                  <a:cubicBezTo>
                    <a:pt x="693" y="1291"/>
                    <a:pt x="641" y="1274"/>
                    <a:pt x="596" y="1247"/>
                  </a:cubicBezTo>
                  <a:cubicBezTo>
                    <a:pt x="477" y="1200"/>
                    <a:pt x="358" y="1081"/>
                    <a:pt x="429" y="890"/>
                  </a:cubicBezTo>
                  <a:cubicBezTo>
                    <a:pt x="429" y="890"/>
                    <a:pt x="453" y="866"/>
                    <a:pt x="453" y="866"/>
                  </a:cubicBezTo>
                  <a:cubicBezTo>
                    <a:pt x="548" y="628"/>
                    <a:pt x="763" y="438"/>
                    <a:pt x="1001" y="342"/>
                  </a:cubicBezTo>
                  <a:close/>
                  <a:moveTo>
                    <a:pt x="1101" y="0"/>
                  </a:moveTo>
                  <a:cubicBezTo>
                    <a:pt x="1084" y="0"/>
                    <a:pt x="1066" y="3"/>
                    <a:pt x="1048" y="9"/>
                  </a:cubicBezTo>
                  <a:cubicBezTo>
                    <a:pt x="644" y="104"/>
                    <a:pt x="334" y="366"/>
                    <a:pt x="167" y="747"/>
                  </a:cubicBezTo>
                  <a:cubicBezTo>
                    <a:pt x="167" y="747"/>
                    <a:pt x="143" y="771"/>
                    <a:pt x="143" y="771"/>
                  </a:cubicBezTo>
                  <a:cubicBezTo>
                    <a:pt x="1" y="1128"/>
                    <a:pt x="191" y="1438"/>
                    <a:pt x="453" y="1557"/>
                  </a:cubicBezTo>
                  <a:cubicBezTo>
                    <a:pt x="548" y="1581"/>
                    <a:pt x="620" y="1605"/>
                    <a:pt x="715" y="1605"/>
                  </a:cubicBezTo>
                  <a:cubicBezTo>
                    <a:pt x="929" y="1605"/>
                    <a:pt x="1120" y="1509"/>
                    <a:pt x="1239" y="1271"/>
                  </a:cubicBezTo>
                  <a:cubicBezTo>
                    <a:pt x="1239" y="1247"/>
                    <a:pt x="1263" y="1247"/>
                    <a:pt x="1263" y="1224"/>
                  </a:cubicBezTo>
                  <a:cubicBezTo>
                    <a:pt x="1429" y="866"/>
                    <a:pt x="1406" y="438"/>
                    <a:pt x="1215" y="80"/>
                  </a:cubicBezTo>
                  <a:cubicBezTo>
                    <a:pt x="1197" y="27"/>
                    <a:pt x="1153" y="0"/>
                    <a:pt x="1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" name="Google Shape;2532;p49"/>
            <p:cNvSpPr/>
            <p:nvPr/>
          </p:nvSpPr>
          <p:spPr>
            <a:xfrm>
              <a:off x="0" y="296282"/>
              <a:ext cx="51912" cy="11201"/>
            </a:xfrm>
            <a:custGeom>
              <a:avLst/>
              <a:gdLst/>
              <a:ahLst/>
              <a:cxnLst/>
              <a:rect l="l" t="t" r="r" b="b"/>
              <a:pathLst>
                <a:path w="1548" h="334" extrusionOk="0">
                  <a:moveTo>
                    <a:pt x="167" y="0"/>
                  </a:moveTo>
                  <a:cubicBezTo>
                    <a:pt x="71" y="0"/>
                    <a:pt x="0" y="72"/>
                    <a:pt x="0" y="167"/>
                  </a:cubicBezTo>
                  <a:cubicBezTo>
                    <a:pt x="0" y="262"/>
                    <a:pt x="71" y="334"/>
                    <a:pt x="167" y="334"/>
                  </a:cubicBezTo>
                  <a:lnTo>
                    <a:pt x="1381" y="334"/>
                  </a:lnTo>
                  <a:cubicBezTo>
                    <a:pt x="1477" y="334"/>
                    <a:pt x="1548" y="262"/>
                    <a:pt x="1548" y="167"/>
                  </a:cubicBezTo>
                  <a:cubicBezTo>
                    <a:pt x="1548" y="72"/>
                    <a:pt x="1477" y="0"/>
                    <a:pt x="1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Google Shape;2533;p49"/>
            <p:cNvSpPr/>
            <p:nvPr/>
          </p:nvSpPr>
          <p:spPr>
            <a:xfrm>
              <a:off x="11972" y="93228"/>
              <a:ext cx="11838" cy="10530"/>
            </a:xfrm>
            <a:custGeom>
              <a:avLst/>
              <a:gdLst/>
              <a:ahLst/>
              <a:cxnLst/>
              <a:rect l="l" t="t" r="r" b="b"/>
              <a:pathLst>
                <a:path w="353" h="314" extrusionOk="0">
                  <a:moveTo>
                    <a:pt x="153" y="0"/>
                  </a:moveTo>
                  <a:cubicBezTo>
                    <a:pt x="96" y="0"/>
                    <a:pt x="44" y="43"/>
                    <a:pt x="24" y="102"/>
                  </a:cubicBezTo>
                  <a:cubicBezTo>
                    <a:pt x="0" y="173"/>
                    <a:pt x="24" y="245"/>
                    <a:pt x="96" y="292"/>
                  </a:cubicBezTo>
                  <a:cubicBezTo>
                    <a:pt x="120" y="307"/>
                    <a:pt x="146" y="314"/>
                    <a:pt x="170" y="314"/>
                  </a:cubicBezTo>
                  <a:cubicBezTo>
                    <a:pt x="266" y="314"/>
                    <a:pt x="353" y="215"/>
                    <a:pt x="334" y="102"/>
                  </a:cubicBezTo>
                  <a:cubicBezTo>
                    <a:pt x="310" y="54"/>
                    <a:pt x="262" y="7"/>
                    <a:pt x="191" y="7"/>
                  </a:cubicBezTo>
                  <a:cubicBezTo>
                    <a:pt x="178" y="2"/>
                    <a:pt x="165" y="0"/>
                    <a:pt x="1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" name="Google Shape;2534;p49"/>
            <p:cNvSpPr/>
            <p:nvPr/>
          </p:nvSpPr>
          <p:spPr>
            <a:xfrm>
              <a:off x="40712" y="113382"/>
              <a:ext cx="37559" cy="10429"/>
            </a:xfrm>
            <a:custGeom>
              <a:avLst/>
              <a:gdLst/>
              <a:ahLst/>
              <a:cxnLst/>
              <a:rect l="l" t="t" r="r" b="b"/>
              <a:pathLst>
                <a:path w="1120" h="311" extrusionOk="0">
                  <a:moveTo>
                    <a:pt x="143" y="1"/>
                  </a:moveTo>
                  <a:cubicBezTo>
                    <a:pt x="72" y="1"/>
                    <a:pt x="1" y="72"/>
                    <a:pt x="1" y="144"/>
                  </a:cubicBezTo>
                  <a:cubicBezTo>
                    <a:pt x="1" y="239"/>
                    <a:pt x="72" y="310"/>
                    <a:pt x="143" y="310"/>
                  </a:cubicBezTo>
                  <a:lnTo>
                    <a:pt x="977" y="310"/>
                  </a:lnTo>
                  <a:cubicBezTo>
                    <a:pt x="1048" y="310"/>
                    <a:pt x="1120" y="239"/>
                    <a:pt x="1120" y="144"/>
                  </a:cubicBezTo>
                  <a:cubicBezTo>
                    <a:pt x="1120" y="72"/>
                    <a:pt x="1048" y="1"/>
                    <a:pt x="97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/>
          <p:cNvSpPr/>
          <p:nvPr/>
        </p:nvSpPr>
        <p:spPr>
          <a:xfrm>
            <a:off x="654148" y="562321"/>
            <a:ext cx="5599168" cy="1726580"/>
          </a:xfrm>
          <a:prstGeom prst="roundRect">
            <a:avLst/>
          </a:prstGeom>
          <a:noFill/>
          <a:ln w="28575">
            <a:prstDash val="lgDashDot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2:</a:t>
            </a:r>
            <a:r>
              <a:rPr kumimoji="0" lang="en-US" sz="2800" b="1" i="0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ính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ộng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ăng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quả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óng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á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ó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hối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ượng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m = 0,45 kg,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ang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bay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ới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ốc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ộ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v = 10 m/s.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: Rounded Corners 6"/>
          <p:cNvSpPr/>
          <p:nvPr/>
        </p:nvSpPr>
        <p:spPr>
          <a:xfrm>
            <a:off x="4720204" y="3825537"/>
            <a:ext cx="5726853" cy="217452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28575">
            <a:prstDash val="lgDashDot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12192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Tx/>
              <a:buNone/>
              <a:defRPr/>
            </a:pP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0" marR="0" lvl="0" indent="0" algn="just" defTabSz="12192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Tx/>
              <a:buNone/>
              <a:defRPr/>
            </a:pP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just" defTabSz="12192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Tx/>
              <a:buNone/>
              <a:defRPr/>
            </a:pP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just" defTabSz="12192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Tx/>
              <a:buNone/>
              <a:defRPr/>
            </a:pPr>
            <a:endParaRPr lang="en-US" sz="2800" b="1" i="1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48742" y="-87830"/>
            <a:ext cx="1035329" cy="1035329"/>
          </a:xfrm>
          <a:prstGeom prst="rect">
            <a:avLst/>
          </a:prstGeom>
        </p:spPr>
      </p:pic>
      <p:pic>
        <p:nvPicPr>
          <p:cNvPr id="11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5419579" flipH="1" flipV="1">
            <a:off x="3130949" y="2905494"/>
            <a:ext cx="1657842" cy="835138"/>
          </a:xfrm>
          <a:prstGeom prst="rect">
            <a:avLst/>
          </a:prstGeom>
        </p:spPr>
      </p:pic>
      <p:pic>
        <p:nvPicPr>
          <p:cNvPr id="5122" name="Picture 2" descr="Soccer ball on the football field background 2977419 Stock Video at ...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357" y="974040"/>
            <a:ext cx="3274377" cy="2174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54148" y="2866087"/>
            <a:ext cx="2891414" cy="20467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ó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ắ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 = 0,45 kg</a:t>
            </a:r>
          </a:p>
          <a:p>
            <a:pPr marL="0" marR="0" lvl="0" indent="0" algn="l" defTabSz="914400" rtl="0" eaLnBrk="1" fontAlgn="auto" latinLnBrk="0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 = 10 m/s</a:t>
            </a:r>
          </a:p>
          <a:p>
            <a:pPr marL="0" marR="0" lvl="0" indent="0" algn="l" defTabSz="914400" rtl="0" eaLnBrk="1" fontAlgn="auto" latinLnBrk="0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W</a:t>
            </a:r>
            <a:r>
              <a:rPr kumimoji="0" lang="en-US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= ?  (J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-48742" y="8783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68409" y="5045722"/>
          <a:ext cx="156210" cy="62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97300" imgH="1447800" progId="Equation.DSMT4">
                  <p:embed/>
                </p:oleObj>
              </mc:Choice>
              <mc:Fallback>
                <p:oleObj name="Equation" r:id="rId7" imgW="3797300" imgH="144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409" y="5045722"/>
                        <a:ext cx="156210" cy="628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4"/>
              <p:cNvSpPr txBox="1"/>
              <p:nvPr/>
            </p:nvSpPr>
            <p:spPr>
              <a:xfrm>
                <a:off x="4698365" y="4224655"/>
                <a:ext cx="6096000" cy="135636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sz="2400" b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𝐖</m:t>
                        </m:r>
                      </m:e>
                      <m:sub>
                        <m:r>
                          <a:rPr lang="en-US" sz="2400" b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đ</m:t>
                        </m:r>
                      </m:sub>
                    </m:sSub>
                    <m:r>
                      <a:rPr lang="en-US" sz="2400" b="1">
                        <a:solidFill>
                          <a:srgbClr val="FF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sz="2400" b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𝟏</m:t>
                        </m:r>
                      </m:num>
                      <m:den>
                        <m:r>
                          <a:rPr lang="en-US" sz="2400" b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𝟐</m:t>
                        </m:r>
                      </m:den>
                    </m:f>
                    <m:r>
                      <a:rPr lang="en-US" sz="2400" b="1">
                        <a:solidFill>
                          <a:srgbClr val="FF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.</m:t>
                    </m:r>
                    <m:r>
                      <a:rPr lang="en-US" sz="2400" b="1">
                        <a:solidFill>
                          <a:srgbClr val="FF000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𝐦</m:t>
                    </m:r>
                    <m:r>
                      <a:rPr lang="en-US" sz="2400" b="1">
                        <a:solidFill>
                          <a:srgbClr val="FF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.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sz="2400" b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𝐯</m:t>
                        </m:r>
                      </m:e>
                      <m:sup>
                        <m:r>
                          <a:rPr lang="en-US" sz="2400" b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sz="2400" b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𝟏</m:t>
                        </m:r>
                      </m:num>
                      <m:den>
                        <m:r>
                          <a:rPr lang="en-US" sz="2400" b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𝟐</m:t>
                        </m:r>
                      </m:den>
                    </m:f>
                    <m:r>
                      <a:rPr lang="en-US" sz="2400" b="1">
                        <a:solidFill>
                          <a:srgbClr val="FF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.</m:t>
                    </m:r>
                    <m:r>
                      <a:rPr lang="en-US" sz="2400" b="1">
                        <a:solidFill>
                          <a:srgbClr val="FF000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𝟎</m:t>
                    </m:r>
                    <m:r>
                      <a:rPr lang="en-US" sz="2400" b="1">
                        <a:solidFill>
                          <a:srgbClr val="FF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,</m:t>
                    </m:r>
                    <m:r>
                      <a:rPr lang="en-US" sz="2400" b="1">
                        <a:solidFill>
                          <a:srgbClr val="FF000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𝟒𝟓</m:t>
                    </m:r>
                    <m:r>
                      <a:rPr lang="en-US" sz="2400" b="1">
                        <a:solidFill>
                          <a:srgbClr val="FF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.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sz="2400" b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𝟏𝟎</m:t>
                        </m:r>
                      </m:e>
                      <m:sup>
                        <m:r>
                          <a:rPr lang="en-US" sz="2400" b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=  22,5 ( J)</a:t>
                </a:r>
              </a:p>
              <a:p>
                <a:pPr algn="l"/>
                <a:r>
                  <a:rPr 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 số: 22,5 J</a:t>
                </a:r>
              </a:p>
            </p:txBody>
          </p:sp>
        </mc:Choice>
        <mc:Fallback xmlns="">
          <p:sp>
            <p:nvSpPr>
              <p:cNvPr id="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8365" y="4224655"/>
                <a:ext cx="6096000" cy="135636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0" y="5928"/>
            <a:ext cx="12192000" cy="685207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270125" y="4343400"/>
            <a:ext cx="2921876" cy="251460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420811" y="537637"/>
            <a:ext cx="690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536135" y="2161627"/>
            <a:ext cx="7924800" cy="3539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altLang="en-US" sz="37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3735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em</a:t>
            </a:r>
            <a:r>
              <a:rPr kumimoji="0" lang="en-US" sz="37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735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ại</a:t>
            </a:r>
            <a:r>
              <a:rPr kumimoji="0" lang="en-US" sz="37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735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3735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735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3735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735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ôm</a:t>
            </a:r>
            <a:r>
              <a:rPr kumimoji="0" lang="en-US" sz="3735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nay </a:t>
            </a:r>
            <a:r>
              <a:rPr kumimoji="0" lang="en-US" sz="3735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ề</a:t>
            </a:r>
            <a:r>
              <a:rPr kumimoji="0" lang="en-US" sz="3735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735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ộng</a:t>
            </a:r>
            <a:r>
              <a:rPr kumimoji="0" lang="en-US" sz="3735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735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ăng</a:t>
            </a:r>
            <a:r>
              <a:rPr kumimoji="0" lang="en-US" sz="3735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  <a:endParaRPr kumimoji="0" lang="en-US" sz="3735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just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7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kumimoji="0" lang="en-US" sz="3735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3735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735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3735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735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à</a:t>
            </a:r>
            <a:r>
              <a:rPr kumimoji="0" lang="en-US" sz="3735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735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m</a:t>
            </a:r>
            <a:r>
              <a:rPr kumimoji="0" lang="en-US" sz="3735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735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3735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2.6, 2.7 (SBT KHTN 9)</a:t>
            </a:r>
            <a:r>
              <a:rPr kumimoji="0" lang="en-US" sz="37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</a:p>
          <a:p>
            <a:pPr marL="0" marR="0" lvl="0" indent="0" algn="just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7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lang="en-US" sz="3735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3735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5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735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5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3735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I. </a:t>
            </a:r>
            <a:r>
              <a:rPr lang="en-US" sz="3735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3735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5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kumimoji="0" lang="en-US" sz="373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</a:p>
          <a:p>
            <a:pPr marL="0" marR="0" lvl="0" indent="0" algn="just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GB" altLang="en-US" sz="3735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6" name="Picture 3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2811" y="1420087"/>
            <a:ext cx="7924800" cy="41285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07772" y="0"/>
            <a:ext cx="12709297" cy="68580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6" name="Rectangle 5"/>
          <p:cNvSpPr/>
          <p:nvPr/>
        </p:nvSpPr>
        <p:spPr>
          <a:xfrm>
            <a:off x="95250" y="1904365"/>
            <a:ext cx="9029700" cy="894715"/>
          </a:xfrm>
          <a:prstGeom prst="rect">
            <a:avLst/>
          </a:prstGeom>
          <a:noFill/>
        </p:spPr>
        <p:txBody>
          <a:bodyPr wrap="none" lIns="121920" tIns="60960" rIns="121920" bIns="60960">
            <a:noAutofit/>
          </a:bodyPr>
          <a:lstStyle/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120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BÀI 2: </a:t>
            </a:r>
            <a:r>
              <a:rPr lang="en-US" sz="4800" b="1" noProof="0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ĐỘNG NĂNG. THẾ NĂNG</a:t>
            </a:r>
            <a:endParaRPr kumimoji="0" lang="en-US" sz="4800" b="1" i="0" u="none" strike="noStrike" kern="1200" cap="none" spc="0" normalizeH="0" baseline="0" noProof="0" dirty="0">
              <a:ln w="22225">
                <a:solidFill>
                  <a:srgbClr val="C0504D"/>
                </a:solidFill>
                <a:prstDash val="solid"/>
              </a:ln>
              <a:solidFill>
                <a:srgbClr val="C0504D">
                  <a:lumMod val="40000"/>
                  <a:lumOff val="6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120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</p:txBody>
      </p:sp>
      <p:sp>
        <p:nvSpPr>
          <p:cNvPr id="7" name="Rectangle 4"/>
          <p:cNvSpPr/>
          <p:nvPr/>
        </p:nvSpPr>
        <p:spPr>
          <a:xfrm>
            <a:off x="2136735" y="848456"/>
            <a:ext cx="676172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400" b="1" i="0" u="none" strike="noStrike" kern="1200" cap="none" spc="0" normalizeH="0" baseline="0" noProof="0" dirty="0">
                <a:ln w="11430"/>
                <a:gradFill>
                  <a:gsLst>
                    <a:gs pos="0">
                      <a:srgbClr val="F79646">
                        <a:tint val="90000"/>
                        <a:satMod val="120000"/>
                      </a:srgbClr>
                    </a:gs>
                    <a:gs pos="25000">
                      <a:srgbClr val="F79646">
                        <a:tint val="93000"/>
                        <a:satMod val="120000"/>
                      </a:srgbClr>
                    </a:gs>
                    <a:gs pos="50000">
                      <a:srgbClr val="F79646">
                        <a:shade val="89000"/>
                        <a:satMod val="110000"/>
                      </a:srgbClr>
                    </a:gs>
                    <a:gs pos="75000">
                      <a:srgbClr val="F79646">
                        <a:tint val="93000"/>
                        <a:satMod val="120000"/>
                      </a:srgbClr>
                    </a:gs>
                    <a:gs pos="100000">
                      <a:srgbClr val="F79646">
                        <a:tint val="90000"/>
                        <a:satMod val="120000"/>
                      </a:srgb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NĂNG LƯỢNG CƠ HỌC</a:t>
            </a:r>
          </a:p>
        </p:txBody>
      </p:sp>
      <p:sp>
        <p:nvSpPr>
          <p:cNvPr id="8" name="Rectangle 5"/>
          <p:cNvSpPr/>
          <p:nvPr/>
        </p:nvSpPr>
        <p:spPr>
          <a:xfrm>
            <a:off x="432193" y="148223"/>
            <a:ext cx="2695866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400" b="1" i="0" u="none" strike="noStrike" kern="1200" cap="none" spc="0" normalizeH="0" baseline="0" noProof="0" dirty="0">
                <a:ln w="6600">
                  <a:solidFill>
                    <a:srgbClr val="C0504D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C0504D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HƯƠNG I</a:t>
            </a:r>
          </a:p>
        </p:txBody>
      </p:sp>
      <p:sp>
        <p:nvSpPr>
          <p:cNvPr id="10" name="Rectangle 5"/>
          <p:cNvSpPr/>
          <p:nvPr/>
        </p:nvSpPr>
        <p:spPr>
          <a:xfrm>
            <a:off x="74930" y="2799080"/>
            <a:ext cx="9029700" cy="894715"/>
          </a:xfrm>
          <a:prstGeom prst="rect">
            <a:avLst/>
          </a:prstGeom>
          <a:noFill/>
        </p:spPr>
        <p:txBody>
          <a:bodyPr wrap="none" lIns="121920" tIns="60960" rIns="121920" bIns="6096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120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BÀI 3: </a:t>
            </a:r>
            <a:r>
              <a:rPr lang="en-US" sz="4800" b="1" noProof="0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CƠ NĂNG</a:t>
            </a:r>
            <a:endParaRPr kumimoji="0" lang="en-US" sz="4800" b="1" i="0" u="none" strike="noStrike" kern="1200" cap="none" spc="0" normalizeH="0" baseline="0" noProof="0" dirty="0">
              <a:ln w="22225">
                <a:solidFill>
                  <a:srgbClr val="C0504D"/>
                </a:solidFill>
                <a:prstDash val="solid"/>
              </a:ln>
              <a:solidFill>
                <a:srgbClr val="C0504D">
                  <a:lumMod val="40000"/>
                  <a:lumOff val="6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120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</p:txBody>
      </p:sp>
      <p:sp>
        <p:nvSpPr>
          <p:cNvPr id="11" name="Rectangle 5"/>
          <p:cNvSpPr/>
          <p:nvPr/>
        </p:nvSpPr>
        <p:spPr>
          <a:xfrm>
            <a:off x="28575" y="3623310"/>
            <a:ext cx="9029700" cy="894715"/>
          </a:xfrm>
          <a:prstGeom prst="rect">
            <a:avLst/>
          </a:prstGeom>
          <a:noFill/>
        </p:spPr>
        <p:txBody>
          <a:bodyPr wrap="none" lIns="121920" tIns="60960" rIns="121920" bIns="6096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120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BÀI 4: </a:t>
            </a:r>
            <a:r>
              <a:rPr lang="en-US" sz="4800" b="1" noProof="0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CÔNG VÀ CÔNG SUẤT</a:t>
            </a:r>
            <a:endParaRPr kumimoji="0" lang="en-US" sz="4800" b="1" i="0" u="none" strike="noStrike" kern="1200" cap="none" spc="0" normalizeH="0" baseline="0" noProof="0" dirty="0">
              <a:ln w="22225">
                <a:solidFill>
                  <a:srgbClr val="C0504D"/>
                </a:solidFill>
                <a:prstDash val="solid"/>
              </a:ln>
              <a:solidFill>
                <a:srgbClr val="C0504D">
                  <a:lumMod val="40000"/>
                  <a:lumOff val="6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120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07772" y="0"/>
            <a:ext cx="12709297" cy="68580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/>
          <p:cNvSpPr/>
          <p:nvPr/>
        </p:nvSpPr>
        <p:spPr>
          <a:xfrm>
            <a:off x="508000" y="2620242"/>
            <a:ext cx="7213600" cy="779765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</a:bodyPr>
          <a:lstStyle/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265" b="1" i="0" u="none" strike="noStrike" kern="1200" cap="none" spc="0" normalizeH="0" baseline="0" noProof="0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ỘNG NĂNG. THẾ NĂNG</a:t>
            </a:r>
            <a:endParaRPr kumimoji="0" lang="en-US" sz="4265" b="1" i="0" u="none" strike="noStrike" kern="1200" cap="none" spc="0" normalizeH="0" baseline="0" noProof="0" dirty="0">
              <a:ln w="22225">
                <a:solidFill>
                  <a:srgbClr val="C0504D"/>
                </a:solidFill>
                <a:prstDash val="solid"/>
              </a:ln>
              <a:solidFill>
                <a:srgbClr val="C0504D">
                  <a:lumMod val="40000"/>
                  <a:lumOff val="6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6047" y="1595933"/>
            <a:ext cx="3328155" cy="861774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1200" cap="none" spc="0" normalizeH="0" baseline="0" noProof="0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Tiết</a:t>
            </a:r>
            <a:r>
              <a:rPr kumimoji="0" lang="en-US" sz="4800" b="1" i="0" u="none" strike="noStrike" kern="1200" cap="none" spc="0" normalizeH="0" baseline="0" noProof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4- </a:t>
            </a:r>
            <a:r>
              <a:rPr kumimoji="0" lang="en-US" sz="4800" b="1" i="0" u="none" strike="noStrike" kern="120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BÀI 2</a:t>
            </a:r>
          </a:p>
        </p:txBody>
      </p:sp>
      <p:sp>
        <p:nvSpPr>
          <p:cNvPr id="7" name="Rectangle 4"/>
          <p:cNvSpPr/>
          <p:nvPr/>
        </p:nvSpPr>
        <p:spPr>
          <a:xfrm>
            <a:off x="2136735" y="848456"/>
            <a:ext cx="676172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400" b="1" i="0" u="none" strike="noStrike" kern="1200" cap="none" spc="0" normalizeH="0" baseline="0" noProof="0" dirty="0">
                <a:ln w="11430"/>
                <a:gradFill>
                  <a:gsLst>
                    <a:gs pos="0">
                      <a:srgbClr val="F79646">
                        <a:tint val="90000"/>
                        <a:satMod val="120000"/>
                      </a:srgbClr>
                    </a:gs>
                    <a:gs pos="25000">
                      <a:srgbClr val="F79646">
                        <a:tint val="93000"/>
                        <a:satMod val="120000"/>
                      </a:srgbClr>
                    </a:gs>
                    <a:gs pos="50000">
                      <a:srgbClr val="F79646">
                        <a:shade val="89000"/>
                        <a:satMod val="110000"/>
                      </a:srgbClr>
                    </a:gs>
                    <a:gs pos="75000">
                      <a:srgbClr val="F79646">
                        <a:tint val="93000"/>
                        <a:satMod val="120000"/>
                      </a:srgbClr>
                    </a:gs>
                    <a:gs pos="100000">
                      <a:srgbClr val="F79646">
                        <a:tint val="90000"/>
                        <a:satMod val="120000"/>
                      </a:srgb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NĂNG LƯỢNG CƠ HỌC</a:t>
            </a:r>
          </a:p>
        </p:txBody>
      </p:sp>
      <p:sp>
        <p:nvSpPr>
          <p:cNvPr id="8" name="Rectangle 5"/>
          <p:cNvSpPr/>
          <p:nvPr/>
        </p:nvSpPr>
        <p:spPr>
          <a:xfrm>
            <a:off x="432193" y="148223"/>
            <a:ext cx="2695866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400" b="1" i="0" u="none" strike="noStrike" kern="1200" cap="none" spc="0" normalizeH="0" baseline="0" noProof="0" dirty="0">
                <a:ln w="6600">
                  <a:solidFill>
                    <a:srgbClr val="C0504D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C0504D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HƯƠNG I</a:t>
            </a:r>
          </a:p>
        </p:txBody>
      </p:sp>
      <p:sp>
        <p:nvSpPr>
          <p:cNvPr id="9" name="Hình chữ nhật 8"/>
          <p:cNvSpPr/>
          <p:nvPr/>
        </p:nvSpPr>
        <p:spPr>
          <a:xfrm>
            <a:off x="2317883" y="3610037"/>
            <a:ext cx="2743200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120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en-US" sz="4800" b="1" i="0" u="none" strike="noStrike" kern="1200" cap="none" spc="0" normalizeH="0" baseline="0" noProof="0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Tiết</a:t>
            </a:r>
            <a:r>
              <a:rPr kumimoji="0" lang="en-US" sz="4800" b="1" i="0" u="none" strike="noStrike" kern="120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vi-VN" sz="4800" b="1" i="0" u="none" strike="noStrike" kern="120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  <a:r>
              <a:rPr kumimoji="0" lang="en-US" sz="4800" b="1" i="0" u="none" strike="noStrike" kern="120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  <a:endParaRPr kumimoji="0" lang="vi-VN" sz="4800" b="1" i="0" u="none" strike="noStrike" kern="1200" cap="none" spc="0" normalizeH="0" baseline="0" noProof="0" dirty="0">
              <a:ln w="9525">
                <a:solidFill>
                  <a:prstClr val="white"/>
                </a:solidFill>
                <a:prstDash val="solid"/>
              </a:ln>
              <a:solidFill>
                <a:srgbClr val="002060"/>
              </a:solidFill>
              <a:effectLst>
                <a:outerShdw blurRad="12700" dist="38100" dir="2700000" algn="tl" rotWithShape="0">
                  <a:prstClr val="white">
                    <a:lumMod val="50000"/>
                  </a:prst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968828" y="1328057"/>
            <a:ext cx="431647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080000" y="2353273"/>
            <a:ext cx="761789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ìn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àn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kiế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ứ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mới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Hình ảnh 3" descr="Ảnh có chứa văn bản, bảng trắng&#10;&#10;Mô tả được tạo tự độ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431" y="3565732"/>
            <a:ext cx="2915653" cy="2915653"/>
          </a:xfrm>
          <a:prstGeom prst="rect">
            <a:avLst/>
          </a:prstGeom>
        </p:spPr>
      </p:pic>
      <p:sp>
        <p:nvSpPr>
          <p:cNvPr id="6" name="Google Shape;157;p20"/>
          <p:cNvSpPr/>
          <p:nvPr/>
        </p:nvSpPr>
        <p:spPr>
          <a:xfrm>
            <a:off x="5285302" y="927673"/>
            <a:ext cx="1417580" cy="800768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7" name="Google Shape;163;p20"/>
          <p:cNvSpPr/>
          <p:nvPr/>
        </p:nvSpPr>
        <p:spPr>
          <a:xfrm>
            <a:off x="6662646" y="606224"/>
            <a:ext cx="696695" cy="39359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8" name="Google Shape;157;p20"/>
          <p:cNvSpPr/>
          <p:nvPr/>
        </p:nvSpPr>
        <p:spPr>
          <a:xfrm>
            <a:off x="7548391" y="1152805"/>
            <a:ext cx="1711335" cy="913343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pic>
        <p:nvPicPr>
          <p:cNvPr id="9" name="noye" descr="A picture containing icon&#10;&#10;Description automatically generated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5399"/>
            <a:ext cx="2060560" cy="1722201"/>
          </a:xfrm>
          <a:prstGeom prst="rect">
            <a:avLst/>
          </a:prstGeom>
        </p:spPr>
      </p:pic>
      <p:pic>
        <p:nvPicPr>
          <p:cNvPr id="10" name="Picture 9" descr="Icon&#10;&#10;Description automatically generated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125567">
            <a:off x="10214319" y="4785004"/>
            <a:ext cx="1780501" cy="178050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/>
          <p:cNvSpPr/>
          <p:nvPr/>
        </p:nvSpPr>
        <p:spPr>
          <a:xfrm>
            <a:off x="2880558" y="160264"/>
            <a:ext cx="6071707" cy="738754"/>
          </a:xfrm>
          <a:prstGeom prst="roundRect">
            <a:avLst/>
          </a:prstGeom>
          <a:noFill/>
          <a:ln w="38100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25" name="Google Shape;1468;p31"/>
          <p:cNvGrpSpPr/>
          <p:nvPr/>
        </p:nvGrpSpPr>
        <p:grpSpPr>
          <a:xfrm rot="11491364">
            <a:off x="10519695" y="104433"/>
            <a:ext cx="934721" cy="861061"/>
            <a:chOff x="0" y="0"/>
            <a:chExt cx="935003" cy="861693"/>
          </a:xfrm>
        </p:grpSpPr>
        <p:sp>
          <p:nvSpPr>
            <p:cNvPr id="26" name="Google Shape;1469;p31"/>
            <p:cNvSpPr/>
            <p:nvPr/>
          </p:nvSpPr>
          <p:spPr>
            <a:xfrm>
              <a:off x="285807" y="43770"/>
              <a:ext cx="598631" cy="524599"/>
            </a:xfrm>
            <a:custGeom>
              <a:avLst/>
              <a:gdLst/>
              <a:ahLst/>
              <a:cxnLst/>
              <a:rect l="l" t="t" r="r" b="b"/>
              <a:pathLst>
                <a:path w="21582" h="18913" extrusionOk="0">
                  <a:moveTo>
                    <a:pt x="10806" y="1"/>
                  </a:moveTo>
                  <a:cubicBezTo>
                    <a:pt x="7529" y="1"/>
                    <a:pt x="4342" y="1699"/>
                    <a:pt x="2584" y="4745"/>
                  </a:cubicBezTo>
                  <a:cubicBezTo>
                    <a:pt x="0" y="9274"/>
                    <a:pt x="1550" y="15049"/>
                    <a:pt x="6079" y="17663"/>
                  </a:cubicBezTo>
                  <a:cubicBezTo>
                    <a:pt x="7562" y="18509"/>
                    <a:pt x="9179" y="18912"/>
                    <a:pt x="10775" y="18912"/>
                  </a:cubicBezTo>
                  <a:cubicBezTo>
                    <a:pt x="14052" y="18912"/>
                    <a:pt x="17240" y="17214"/>
                    <a:pt x="18997" y="14168"/>
                  </a:cubicBezTo>
                  <a:cubicBezTo>
                    <a:pt x="21581" y="9639"/>
                    <a:pt x="20031" y="3864"/>
                    <a:pt x="15502" y="1250"/>
                  </a:cubicBezTo>
                  <a:cubicBezTo>
                    <a:pt x="14019" y="404"/>
                    <a:pt x="12402" y="1"/>
                    <a:pt x="1080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lang="en-US"/>
            </a:p>
          </p:txBody>
        </p:sp>
        <p:sp>
          <p:nvSpPr>
            <p:cNvPr id="27" name="Google Shape;1470;p31"/>
            <p:cNvSpPr/>
            <p:nvPr/>
          </p:nvSpPr>
          <p:spPr>
            <a:xfrm>
              <a:off x="252078" y="471288"/>
              <a:ext cx="155996" cy="153472"/>
            </a:xfrm>
            <a:custGeom>
              <a:avLst/>
              <a:gdLst/>
              <a:ahLst/>
              <a:cxnLst/>
              <a:rect l="l" t="t" r="r" b="b"/>
              <a:pathLst>
                <a:path w="5624" h="5533" extrusionOk="0">
                  <a:moveTo>
                    <a:pt x="3465" y="1"/>
                  </a:moveTo>
                  <a:lnTo>
                    <a:pt x="0" y="3284"/>
                  </a:lnTo>
                  <a:lnTo>
                    <a:pt x="2128" y="5533"/>
                  </a:lnTo>
                  <a:lnTo>
                    <a:pt x="5624" y="2250"/>
                  </a:lnTo>
                  <a:lnTo>
                    <a:pt x="3465" y="1"/>
                  </a:lnTo>
                  <a:close/>
                </a:path>
              </a:pathLst>
            </a:custGeom>
            <a:solidFill>
              <a:srgbClr val="6D60B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lang="en-US"/>
            </a:p>
          </p:txBody>
        </p:sp>
        <p:sp>
          <p:nvSpPr>
            <p:cNvPr id="28" name="Google Shape;1471;p31"/>
            <p:cNvSpPr/>
            <p:nvPr/>
          </p:nvSpPr>
          <p:spPr>
            <a:xfrm>
              <a:off x="235214" y="0"/>
              <a:ext cx="699789" cy="611778"/>
            </a:xfrm>
            <a:custGeom>
              <a:avLst/>
              <a:gdLst/>
              <a:ahLst/>
              <a:cxnLst/>
              <a:rect l="l" t="t" r="r" b="b"/>
              <a:pathLst>
                <a:path w="25229" h="22056" extrusionOk="0">
                  <a:moveTo>
                    <a:pt x="12596" y="1578"/>
                  </a:moveTo>
                  <a:cubicBezTo>
                    <a:pt x="12683" y="1578"/>
                    <a:pt x="12770" y="1579"/>
                    <a:pt x="12858" y="1581"/>
                  </a:cubicBezTo>
                  <a:cubicBezTo>
                    <a:pt x="21277" y="1825"/>
                    <a:pt x="25229" y="12098"/>
                    <a:pt x="19119" y="17904"/>
                  </a:cubicBezTo>
                  <a:cubicBezTo>
                    <a:pt x="17286" y="19634"/>
                    <a:pt x="14943" y="20495"/>
                    <a:pt x="12606" y="20495"/>
                  </a:cubicBezTo>
                  <a:cubicBezTo>
                    <a:pt x="10100" y="20495"/>
                    <a:pt x="7601" y="19505"/>
                    <a:pt x="5745" y="17539"/>
                  </a:cubicBezTo>
                  <a:cubicBezTo>
                    <a:pt x="0" y="11493"/>
                    <a:pt x="4345" y="1578"/>
                    <a:pt x="12596" y="1578"/>
                  </a:cubicBezTo>
                  <a:close/>
                  <a:moveTo>
                    <a:pt x="12684" y="1"/>
                  </a:moveTo>
                  <a:cubicBezTo>
                    <a:pt x="7121" y="1"/>
                    <a:pt x="1763" y="4231"/>
                    <a:pt x="1581" y="10761"/>
                  </a:cubicBezTo>
                  <a:cubicBezTo>
                    <a:pt x="1459" y="15199"/>
                    <a:pt x="4043" y="19302"/>
                    <a:pt x="8116" y="21095"/>
                  </a:cubicBezTo>
                  <a:cubicBezTo>
                    <a:pt x="9559" y="21741"/>
                    <a:pt x="11089" y="22056"/>
                    <a:pt x="12607" y="22056"/>
                  </a:cubicBezTo>
                  <a:cubicBezTo>
                    <a:pt x="15375" y="22056"/>
                    <a:pt x="18102" y="21011"/>
                    <a:pt x="20183" y="19028"/>
                  </a:cubicBezTo>
                  <a:cubicBezTo>
                    <a:pt x="24591" y="14834"/>
                    <a:pt x="24773" y="7873"/>
                    <a:pt x="20609" y="3466"/>
                  </a:cubicBezTo>
                  <a:cubicBezTo>
                    <a:pt x="18339" y="1074"/>
                    <a:pt x="15485" y="1"/>
                    <a:pt x="12684" y="1"/>
                  </a:cubicBezTo>
                  <a:close/>
                </a:path>
              </a:pathLst>
            </a:custGeom>
            <a:solidFill>
              <a:srgbClr val="4B40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lang="en-US"/>
            </a:p>
          </p:txBody>
        </p:sp>
        <p:sp>
          <p:nvSpPr>
            <p:cNvPr id="29" name="Google Shape;1472;p31"/>
            <p:cNvSpPr/>
            <p:nvPr/>
          </p:nvSpPr>
          <p:spPr>
            <a:xfrm>
              <a:off x="731798" y="159352"/>
              <a:ext cx="89398" cy="301867"/>
            </a:xfrm>
            <a:custGeom>
              <a:avLst/>
              <a:gdLst/>
              <a:ahLst/>
              <a:cxnLst/>
              <a:rect l="l" t="t" r="r" b="b"/>
              <a:pathLst>
                <a:path w="3223" h="10883" fill="none" extrusionOk="0">
                  <a:moveTo>
                    <a:pt x="304" y="1"/>
                  </a:moveTo>
                  <a:cubicBezTo>
                    <a:pt x="3222" y="3071"/>
                    <a:pt x="3101" y="7964"/>
                    <a:pt x="1" y="10882"/>
                  </a:cubicBezTo>
                </a:path>
              </a:pathLst>
            </a:custGeom>
            <a:noFill/>
            <a:ln w="46350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lang="en-US"/>
            </a:p>
          </p:txBody>
        </p:sp>
        <p:sp>
          <p:nvSpPr>
            <p:cNvPr id="30" name="Google Shape;1473;p31"/>
            <p:cNvSpPr/>
            <p:nvPr/>
          </p:nvSpPr>
          <p:spPr>
            <a:xfrm>
              <a:off x="0" y="530618"/>
              <a:ext cx="347384" cy="331075"/>
            </a:xfrm>
            <a:custGeom>
              <a:avLst/>
              <a:gdLst/>
              <a:ahLst/>
              <a:cxnLst/>
              <a:rect l="l" t="t" r="r" b="b"/>
              <a:pathLst>
                <a:path w="12524" h="11936" extrusionOk="0">
                  <a:moveTo>
                    <a:pt x="9844" y="1"/>
                  </a:moveTo>
                  <a:cubicBezTo>
                    <a:pt x="9572" y="1"/>
                    <a:pt x="9297" y="100"/>
                    <a:pt x="9088" y="294"/>
                  </a:cubicBezTo>
                  <a:lnTo>
                    <a:pt x="456" y="8500"/>
                  </a:lnTo>
                  <a:cubicBezTo>
                    <a:pt x="30" y="8896"/>
                    <a:pt x="0" y="9595"/>
                    <a:pt x="426" y="10020"/>
                  </a:cubicBezTo>
                  <a:lnTo>
                    <a:pt x="1915" y="11601"/>
                  </a:lnTo>
                  <a:cubicBezTo>
                    <a:pt x="2135" y="11821"/>
                    <a:pt x="2421" y="11936"/>
                    <a:pt x="2704" y="11936"/>
                  </a:cubicBezTo>
                  <a:cubicBezTo>
                    <a:pt x="2968" y="11936"/>
                    <a:pt x="3230" y="11836"/>
                    <a:pt x="3435" y="11631"/>
                  </a:cubicBezTo>
                  <a:lnTo>
                    <a:pt x="12098" y="3455"/>
                  </a:lnTo>
                  <a:cubicBezTo>
                    <a:pt x="12523" y="3029"/>
                    <a:pt x="12523" y="2360"/>
                    <a:pt x="12128" y="1905"/>
                  </a:cubicBezTo>
                  <a:lnTo>
                    <a:pt x="10608" y="324"/>
                  </a:lnTo>
                  <a:cubicBezTo>
                    <a:pt x="10407" y="107"/>
                    <a:pt x="10127" y="1"/>
                    <a:pt x="9844" y="1"/>
                  </a:cubicBezTo>
                  <a:close/>
                </a:path>
              </a:pathLst>
            </a:custGeom>
            <a:solidFill>
              <a:srgbClr val="4B40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lang="en-US"/>
            </a:p>
          </p:txBody>
        </p:sp>
      </p:grpSp>
      <p:pic>
        <p:nvPicPr>
          <p:cNvPr id="31" name="Picture 30" descr="Icon&#10;&#10;Description automatically generated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8920" y="19752"/>
            <a:ext cx="1132205" cy="1132205"/>
          </a:xfrm>
          <a:prstGeom prst="rect">
            <a:avLst/>
          </a:prstGeom>
        </p:spPr>
      </p:pic>
      <p:grpSp>
        <p:nvGrpSpPr>
          <p:cNvPr id="35" name="Group 34"/>
          <p:cNvGrpSpPr/>
          <p:nvPr/>
        </p:nvGrpSpPr>
        <p:grpSpPr>
          <a:xfrm>
            <a:off x="2796361" y="1111523"/>
            <a:ext cx="2880263" cy="2351198"/>
            <a:chOff x="1318691" y="1055978"/>
            <a:chExt cx="2634611" cy="222491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18691" y="1055978"/>
              <a:ext cx="2634611" cy="2224911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1339957" y="2736064"/>
              <a:ext cx="364202" cy="52322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6085367" y="1127051"/>
            <a:ext cx="2880263" cy="2340247"/>
            <a:chOff x="4726414" y="1055978"/>
            <a:chExt cx="2576442" cy="2214549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26414" y="1055978"/>
              <a:ext cx="2576442" cy="2214549"/>
            </a:xfrm>
            <a:prstGeom prst="rect">
              <a:avLst/>
            </a:prstGeom>
          </p:spPr>
        </p:pic>
        <p:sp>
          <p:nvSpPr>
            <p:cNvPr id="33" name="TextBox 32"/>
            <p:cNvSpPr txBox="1"/>
            <p:nvPr/>
          </p:nvSpPr>
          <p:spPr>
            <a:xfrm>
              <a:off x="4737047" y="2736064"/>
              <a:ext cx="385042" cy="52322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4892672" y="3745180"/>
            <a:ext cx="2599240" cy="2234224"/>
            <a:chOff x="7925579" y="1109614"/>
            <a:chExt cx="2599240" cy="2234224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6"/>
            <a:srcRect r="32495"/>
            <a:stretch>
              <a:fillRect/>
            </a:stretch>
          </p:blipFill>
          <p:spPr>
            <a:xfrm>
              <a:off x="7948377" y="1109614"/>
              <a:ext cx="2576442" cy="2192202"/>
            </a:xfrm>
            <a:prstGeom prst="rect">
              <a:avLst/>
            </a:prstGeom>
            <a:ln w="38100">
              <a:solidFill>
                <a:srgbClr val="0070C0"/>
              </a:solidFill>
            </a:ln>
          </p:spPr>
        </p:pic>
        <p:sp>
          <p:nvSpPr>
            <p:cNvPr id="34" name="TextBox 33"/>
            <p:cNvSpPr txBox="1"/>
            <p:nvPr/>
          </p:nvSpPr>
          <p:spPr>
            <a:xfrm>
              <a:off x="7925579" y="2820618"/>
              <a:ext cx="343364" cy="52322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1481436" y="3714939"/>
            <a:ext cx="2880265" cy="2244909"/>
            <a:chOff x="2848652" y="3753911"/>
            <a:chExt cx="2650782" cy="218003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7"/>
            <a:srcRect t="10193"/>
            <a:stretch>
              <a:fillRect/>
            </a:stretch>
          </p:blipFill>
          <p:spPr>
            <a:xfrm>
              <a:off x="2880551" y="3753911"/>
              <a:ext cx="2618883" cy="2151940"/>
            </a:xfrm>
            <a:prstGeom prst="rect">
              <a:avLst/>
            </a:prstGeom>
            <a:ln w="38100">
              <a:solidFill>
                <a:srgbClr val="00B050"/>
              </a:solidFill>
            </a:ln>
          </p:spPr>
        </p:pic>
        <p:sp>
          <p:nvSpPr>
            <p:cNvPr id="38" name="TextBox 37"/>
            <p:cNvSpPr txBox="1"/>
            <p:nvPr/>
          </p:nvSpPr>
          <p:spPr>
            <a:xfrm>
              <a:off x="2848652" y="5410727"/>
              <a:ext cx="385042" cy="52322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830300" y="3705964"/>
            <a:ext cx="2880263" cy="2264466"/>
            <a:chOff x="6014635" y="3722607"/>
            <a:chExt cx="2576442" cy="2214548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014635" y="3722607"/>
              <a:ext cx="2576442" cy="2214548"/>
            </a:xfrm>
            <a:prstGeom prst="rect">
              <a:avLst/>
            </a:prstGeom>
          </p:spPr>
        </p:pic>
        <p:sp>
          <p:nvSpPr>
            <p:cNvPr id="39" name="TextBox 38"/>
            <p:cNvSpPr txBox="1"/>
            <p:nvPr/>
          </p:nvSpPr>
          <p:spPr>
            <a:xfrm>
              <a:off x="6023668" y="5403586"/>
              <a:ext cx="343364" cy="52322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2" name="Rectangle: Rounded Corners 41"/>
          <p:cNvSpPr/>
          <p:nvPr/>
        </p:nvSpPr>
        <p:spPr>
          <a:xfrm>
            <a:off x="1068919" y="6067907"/>
            <a:ext cx="10855793" cy="69921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3" name="Picture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0707359">
            <a:off x="140097" y="5141832"/>
            <a:ext cx="1071050" cy="9273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03 0.00625 L 0.10834 -0.00902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68" y="-764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4.07407E-6 L -0.14388 -0.01111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01" y="-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/>
          <p:cNvSpPr/>
          <p:nvPr/>
        </p:nvSpPr>
        <p:spPr>
          <a:xfrm>
            <a:off x="795971" y="1503307"/>
            <a:ext cx="10642056" cy="318804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41275">
            <a:solidFill>
              <a:srgbClr val="000099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ệ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ụ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Quan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á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vide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à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iếu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ộ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ung: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ra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iế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a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ú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4469" y="4080759"/>
            <a:ext cx="3147531" cy="2704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Google Shape;2526;p49"/>
          <p:cNvGrpSpPr/>
          <p:nvPr/>
        </p:nvGrpSpPr>
        <p:grpSpPr>
          <a:xfrm>
            <a:off x="447420" y="521623"/>
            <a:ext cx="992730" cy="981684"/>
            <a:chOff x="4746781" y="3440973"/>
            <a:chExt cx="321869" cy="354599"/>
          </a:xfrm>
        </p:grpSpPr>
        <p:sp>
          <p:nvSpPr>
            <p:cNvPr id="16" name="Google Shape;2527;p49"/>
            <p:cNvSpPr/>
            <p:nvPr/>
          </p:nvSpPr>
          <p:spPr>
            <a:xfrm>
              <a:off x="4839405" y="3446540"/>
              <a:ext cx="220459" cy="219654"/>
            </a:xfrm>
            <a:custGeom>
              <a:avLst/>
              <a:gdLst/>
              <a:ahLst/>
              <a:cxnLst/>
              <a:rect l="l" t="t" r="r" b="b"/>
              <a:pathLst>
                <a:path w="6574" h="6550" extrusionOk="0">
                  <a:moveTo>
                    <a:pt x="3287" y="1"/>
                  </a:moveTo>
                  <a:cubicBezTo>
                    <a:pt x="1477" y="1"/>
                    <a:pt x="1" y="1454"/>
                    <a:pt x="1" y="3287"/>
                  </a:cubicBezTo>
                  <a:cubicBezTo>
                    <a:pt x="1" y="5097"/>
                    <a:pt x="1477" y="6550"/>
                    <a:pt x="3287" y="6550"/>
                  </a:cubicBezTo>
                  <a:cubicBezTo>
                    <a:pt x="5097" y="6550"/>
                    <a:pt x="6573" y="5097"/>
                    <a:pt x="6573" y="3287"/>
                  </a:cubicBezTo>
                  <a:cubicBezTo>
                    <a:pt x="6573" y="1454"/>
                    <a:pt x="5097" y="1"/>
                    <a:pt x="3287" y="1"/>
                  </a:cubicBezTo>
                  <a:close/>
                </a:path>
              </a:pathLst>
            </a:custGeom>
            <a:solidFill>
              <a:srgbClr val="01A7C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7" name="Google Shape;2528;p49"/>
            <p:cNvSpPr/>
            <p:nvPr/>
          </p:nvSpPr>
          <p:spPr>
            <a:xfrm>
              <a:off x="4822638" y="3714082"/>
              <a:ext cx="91886" cy="75923"/>
            </a:xfrm>
            <a:custGeom>
              <a:avLst/>
              <a:gdLst/>
              <a:ahLst/>
              <a:cxnLst/>
              <a:rect l="l" t="t" r="r" b="b"/>
              <a:pathLst>
                <a:path w="2740" h="2264" extrusionOk="0">
                  <a:moveTo>
                    <a:pt x="167" y="1"/>
                  </a:moveTo>
                  <a:lnTo>
                    <a:pt x="0" y="1453"/>
                  </a:lnTo>
                  <a:lnTo>
                    <a:pt x="882" y="1858"/>
                  </a:lnTo>
                  <a:lnTo>
                    <a:pt x="1787" y="2263"/>
                  </a:lnTo>
                  <a:lnTo>
                    <a:pt x="2739" y="1144"/>
                  </a:lnTo>
                  <a:lnTo>
                    <a:pt x="167" y="1"/>
                  </a:lnTo>
                  <a:close/>
                </a:path>
              </a:pathLst>
            </a:custGeom>
            <a:solidFill>
              <a:srgbClr val="E15C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8" name="Google Shape;2529;p49"/>
            <p:cNvSpPr/>
            <p:nvPr/>
          </p:nvSpPr>
          <p:spPr>
            <a:xfrm>
              <a:off x="4865864" y="3674947"/>
              <a:ext cx="37459" cy="43461"/>
            </a:xfrm>
            <a:custGeom>
              <a:avLst/>
              <a:gdLst/>
              <a:ahLst/>
              <a:cxnLst/>
              <a:rect l="l" t="t" r="r" b="b"/>
              <a:pathLst>
                <a:path w="1117" h="1296" extrusionOk="0">
                  <a:moveTo>
                    <a:pt x="926" y="1"/>
                  </a:moveTo>
                  <a:cubicBezTo>
                    <a:pt x="593" y="96"/>
                    <a:pt x="307" y="310"/>
                    <a:pt x="164" y="668"/>
                  </a:cubicBezTo>
                  <a:cubicBezTo>
                    <a:pt x="164" y="668"/>
                    <a:pt x="140" y="668"/>
                    <a:pt x="140" y="691"/>
                  </a:cubicBezTo>
                  <a:cubicBezTo>
                    <a:pt x="0" y="1034"/>
                    <a:pt x="288" y="1295"/>
                    <a:pt x="570" y="1295"/>
                  </a:cubicBezTo>
                  <a:cubicBezTo>
                    <a:pt x="719" y="1295"/>
                    <a:pt x="868" y="1222"/>
                    <a:pt x="950" y="1049"/>
                  </a:cubicBezTo>
                  <a:cubicBezTo>
                    <a:pt x="950" y="1025"/>
                    <a:pt x="974" y="1025"/>
                    <a:pt x="974" y="1025"/>
                  </a:cubicBezTo>
                  <a:cubicBezTo>
                    <a:pt x="1117" y="668"/>
                    <a:pt x="1093" y="310"/>
                    <a:pt x="926" y="1"/>
                  </a:cubicBezTo>
                  <a:close/>
                </a:path>
              </a:pathLst>
            </a:custGeom>
            <a:solidFill>
              <a:srgbClr val="EA94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9" name="Google Shape;2530;p49"/>
            <p:cNvSpPr/>
            <p:nvPr/>
          </p:nvSpPr>
          <p:spPr>
            <a:xfrm>
              <a:off x="4778707" y="3440973"/>
              <a:ext cx="289944" cy="354599"/>
            </a:xfrm>
            <a:custGeom>
              <a:avLst/>
              <a:gdLst/>
              <a:ahLst/>
              <a:cxnLst/>
              <a:rect l="l" t="t" r="r" b="b"/>
              <a:pathLst>
                <a:path w="8646" h="10574" extrusionOk="0">
                  <a:moveTo>
                    <a:pt x="5097" y="310"/>
                  </a:moveTo>
                  <a:cubicBezTo>
                    <a:pt x="5216" y="310"/>
                    <a:pt x="5311" y="334"/>
                    <a:pt x="5430" y="334"/>
                  </a:cubicBezTo>
                  <a:cubicBezTo>
                    <a:pt x="5216" y="429"/>
                    <a:pt x="5025" y="548"/>
                    <a:pt x="4811" y="691"/>
                  </a:cubicBezTo>
                  <a:cubicBezTo>
                    <a:pt x="4287" y="1120"/>
                    <a:pt x="3787" y="1763"/>
                    <a:pt x="3430" y="2525"/>
                  </a:cubicBezTo>
                  <a:lnTo>
                    <a:pt x="2311" y="2024"/>
                  </a:lnTo>
                  <a:cubicBezTo>
                    <a:pt x="2668" y="1334"/>
                    <a:pt x="3239" y="810"/>
                    <a:pt x="3978" y="524"/>
                  </a:cubicBezTo>
                  <a:cubicBezTo>
                    <a:pt x="4335" y="381"/>
                    <a:pt x="4716" y="310"/>
                    <a:pt x="5097" y="310"/>
                  </a:cubicBezTo>
                  <a:close/>
                  <a:moveTo>
                    <a:pt x="6026" y="524"/>
                  </a:moveTo>
                  <a:cubicBezTo>
                    <a:pt x="6145" y="524"/>
                    <a:pt x="6264" y="548"/>
                    <a:pt x="6359" y="596"/>
                  </a:cubicBezTo>
                  <a:cubicBezTo>
                    <a:pt x="6740" y="762"/>
                    <a:pt x="6954" y="1191"/>
                    <a:pt x="7002" y="1834"/>
                  </a:cubicBezTo>
                  <a:cubicBezTo>
                    <a:pt x="7050" y="2477"/>
                    <a:pt x="6907" y="3215"/>
                    <a:pt x="6597" y="3930"/>
                  </a:cubicBezTo>
                  <a:lnTo>
                    <a:pt x="3716" y="2667"/>
                  </a:lnTo>
                  <a:cubicBezTo>
                    <a:pt x="4049" y="1929"/>
                    <a:pt x="4502" y="1334"/>
                    <a:pt x="5002" y="953"/>
                  </a:cubicBezTo>
                  <a:cubicBezTo>
                    <a:pt x="5383" y="667"/>
                    <a:pt x="5716" y="524"/>
                    <a:pt x="6026" y="524"/>
                  </a:cubicBezTo>
                  <a:close/>
                  <a:moveTo>
                    <a:pt x="7193" y="1120"/>
                  </a:moveTo>
                  <a:lnTo>
                    <a:pt x="7193" y="1120"/>
                  </a:lnTo>
                  <a:cubicBezTo>
                    <a:pt x="7550" y="1429"/>
                    <a:pt x="7836" y="1858"/>
                    <a:pt x="8026" y="2310"/>
                  </a:cubicBezTo>
                  <a:cubicBezTo>
                    <a:pt x="8288" y="3048"/>
                    <a:pt x="8288" y="3834"/>
                    <a:pt x="8026" y="4573"/>
                  </a:cubicBezTo>
                  <a:lnTo>
                    <a:pt x="6907" y="4073"/>
                  </a:lnTo>
                  <a:cubicBezTo>
                    <a:pt x="7216" y="3287"/>
                    <a:pt x="7359" y="2501"/>
                    <a:pt x="7312" y="1810"/>
                  </a:cubicBezTo>
                  <a:cubicBezTo>
                    <a:pt x="7312" y="1548"/>
                    <a:pt x="7264" y="1310"/>
                    <a:pt x="7193" y="1120"/>
                  </a:cubicBezTo>
                  <a:close/>
                  <a:moveTo>
                    <a:pt x="2168" y="2334"/>
                  </a:moveTo>
                  <a:lnTo>
                    <a:pt x="3311" y="2810"/>
                  </a:lnTo>
                  <a:cubicBezTo>
                    <a:pt x="2977" y="3596"/>
                    <a:pt x="2835" y="4382"/>
                    <a:pt x="2882" y="5073"/>
                  </a:cubicBezTo>
                  <a:cubicBezTo>
                    <a:pt x="2906" y="5335"/>
                    <a:pt x="2954" y="5573"/>
                    <a:pt x="3001" y="5763"/>
                  </a:cubicBezTo>
                  <a:cubicBezTo>
                    <a:pt x="2644" y="5454"/>
                    <a:pt x="2358" y="5025"/>
                    <a:pt x="2192" y="4573"/>
                  </a:cubicBezTo>
                  <a:cubicBezTo>
                    <a:pt x="2144" y="4454"/>
                    <a:pt x="2096" y="4334"/>
                    <a:pt x="2072" y="4215"/>
                  </a:cubicBezTo>
                  <a:cubicBezTo>
                    <a:pt x="1906" y="3572"/>
                    <a:pt x="1953" y="2929"/>
                    <a:pt x="2168" y="2334"/>
                  </a:cubicBezTo>
                  <a:close/>
                  <a:moveTo>
                    <a:pt x="3597" y="2953"/>
                  </a:moveTo>
                  <a:lnTo>
                    <a:pt x="6478" y="4239"/>
                  </a:lnTo>
                  <a:cubicBezTo>
                    <a:pt x="6145" y="4954"/>
                    <a:pt x="5692" y="5549"/>
                    <a:pt x="5192" y="5930"/>
                  </a:cubicBezTo>
                  <a:cubicBezTo>
                    <a:pt x="4838" y="6217"/>
                    <a:pt x="4496" y="6360"/>
                    <a:pt x="4191" y="6360"/>
                  </a:cubicBezTo>
                  <a:cubicBezTo>
                    <a:pt x="4065" y="6360"/>
                    <a:pt x="3946" y="6336"/>
                    <a:pt x="3835" y="6287"/>
                  </a:cubicBezTo>
                  <a:cubicBezTo>
                    <a:pt x="3478" y="6144"/>
                    <a:pt x="3239" y="5692"/>
                    <a:pt x="3192" y="5049"/>
                  </a:cubicBezTo>
                  <a:cubicBezTo>
                    <a:pt x="3144" y="4430"/>
                    <a:pt x="3287" y="3668"/>
                    <a:pt x="3597" y="2953"/>
                  </a:cubicBezTo>
                  <a:close/>
                  <a:moveTo>
                    <a:pt x="6764" y="4358"/>
                  </a:moveTo>
                  <a:lnTo>
                    <a:pt x="7883" y="4858"/>
                  </a:lnTo>
                  <a:cubicBezTo>
                    <a:pt x="7335" y="5933"/>
                    <a:pt x="6241" y="6563"/>
                    <a:pt x="5086" y="6563"/>
                  </a:cubicBezTo>
                  <a:cubicBezTo>
                    <a:pt x="4987" y="6563"/>
                    <a:pt x="4887" y="6559"/>
                    <a:pt x="4787" y="6549"/>
                  </a:cubicBezTo>
                  <a:cubicBezTo>
                    <a:pt x="4978" y="6478"/>
                    <a:pt x="5192" y="6335"/>
                    <a:pt x="5383" y="6192"/>
                  </a:cubicBezTo>
                  <a:cubicBezTo>
                    <a:pt x="5930" y="5763"/>
                    <a:pt x="6407" y="5120"/>
                    <a:pt x="6764" y="4358"/>
                  </a:cubicBezTo>
                  <a:close/>
                  <a:moveTo>
                    <a:pt x="2001" y="4930"/>
                  </a:moveTo>
                  <a:cubicBezTo>
                    <a:pt x="2358" y="5668"/>
                    <a:pt x="2954" y="6240"/>
                    <a:pt x="3716" y="6597"/>
                  </a:cubicBezTo>
                  <a:cubicBezTo>
                    <a:pt x="4144" y="6787"/>
                    <a:pt x="4621" y="6883"/>
                    <a:pt x="5097" y="6883"/>
                  </a:cubicBezTo>
                  <a:cubicBezTo>
                    <a:pt x="5430" y="6883"/>
                    <a:pt x="5764" y="6835"/>
                    <a:pt x="6073" y="6740"/>
                  </a:cubicBezTo>
                  <a:lnTo>
                    <a:pt x="6073" y="6740"/>
                  </a:lnTo>
                  <a:lnTo>
                    <a:pt x="4001" y="9097"/>
                  </a:lnTo>
                  <a:lnTo>
                    <a:pt x="1644" y="8050"/>
                  </a:lnTo>
                  <a:lnTo>
                    <a:pt x="2001" y="4930"/>
                  </a:lnTo>
                  <a:close/>
                  <a:moveTo>
                    <a:pt x="1596" y="8383"/>
                  </a:moveTo>
                  <a:lnTo>
                    <a:pt x="3787" y="9359"/>
                  </a:lnTo>
                  <a:lnTo>
                    <a:pt x="3049" y="10217"/>
                  </a:lnTo>
                  <a:lnTo>
                    <a:pt x="1477" y="9502"/>
                  </a:lnTo>
                  <a:lnTo>
                    <a:pt x="1596" y="8383"/>
                  </a:lnTo>
                  <a:close/>
                  <a:moveTo>
                    <a:pt x="977" y="0"/>
                  </a:moveTo>
                  <a:cubicBezTo>
                    <a:pt x="906" y="0"/>
                    <a:pt x="834" y="72"/>
                    <a:pt x="834" y="167"/>
                  </a:cubicBezTo>
                  <a:cubicBezTo>
                    <a:pt x="834" y="262"/>
                    <a:pt x="906" y="310"/>
                    <a:pt x="977" y="310"/>
                  </a:cubicBezTo>
                  <a:lnTo>
                    <a:pt x="3668" y="310"/>
                  </a:lnTo>
                  <a:cubicBezTo>
                    <a:pt x="2954" y="643"/>
                    <a:pt x="2382" y="1215"/>
                    <a:pt x="2025" y="1905"/>
                  </a:cubicBezTo>
                  <a:lnTo>
                    <a:pt x="1811" y="1810"/>
                  </a:lnTo>
                  <a:cubicBezTo>
                    <a:pt x="1794" y="1805"/>
                    <a:pt x="1775" y="1802"/>
                    <a:pt x="1757" y="1802"/>
                  </a:cubicBezTo>
                  <a:cubicBezTo>
                    <a:pt x="1697" y="1802"/>
                    <a:pt x="1633" y="1833"/>
                    <a:pt x="1596" y="1905"/>
                  </a:cubicBezTo>
                  <a:cubicBezTo>
                    <a:pt x="1572" y="1977"/>
                    <a:pt x="1596" y="2072"/>
                    <a:pt x="1691" y="2096"/>
                  </a:cubicBezTo>
                  <a:lnTo>
                    <a:pt x="1906" y="2191"/>
                  </a:lnTo>
                  <a:cubicBezTo>
                    <a:pt x="1834" y="2382"/>
                    <a:pt x="1763" y="2572"/>
                    <a:pt x="1739" y="2787"/>
                  </a:cubicBezTo>
                  <a:lnTo>
                    <a:pt x="144" y="2787"/>
                  </a:lnTo>
                  <a:cubicBezTo>
                    <a:pt x="72" y="2787"/>
                    <a:pt x="1" y="2858"/>
                    <a:pt x="1" y="2929"/>
                  </a:cubicBezTo>
                  <a:cubicBezTo>
                    <a:pt x="1" y="3025"/>
                    <a:pt x="72" y="3096"/>
                    <a:pt x="144" y="3096"/>
                  </a:cubicBezTo>
                  <a:lnTo>
                    <a:pt x="1691" y="3096"/>
                  </a:lnTo>
                  <a:cubicBezTo>
                    <a:pt x="1644" y="3477"/>
                    <a:pt x="1668" y="3882"/>
                    <a:pt x="1763" y="4263"/>
                  </a:cubicBezTo>
                  <a:lnTo>
                    <a:pt x="1168" y="9455"/>
                  </a:lnTo>
                  <a:lnTo>
                    <a:pt x="144" y="9455"/>
                  </a:lnTo>
                  <a:cubicBezTo>
                    <a:pt x="72" y="9455"/>
                    <a:pt x="1" y="9526"/>
                    <a:pt x="1" y="9597"/>
                  </a:cubicBezTo>
                  <a:cubicBezTo>
                    <a:pt x="1" y="9693"/>
                    <a:pt x="72" y="9764"/>
                    <a:pt x="144" y="9764"/>
                  </a:cubicBezTo>
                  <a:lnTo>
                    <a:pt x="1263" y="9764"/>
                  </a:lnTo>
                  <a:lnTo>
                    <a:pt x="2358" y="10240"/>
                  </a:lnTo>
                  <a:lnTo>
                    <a:pt x="548" y="10240"/>
                  </a:lnTo>
                  <a:cubicBezTo>
                    <a:pt x="453" y="10240"/>
                    <a:pt x="382" y="10312"/>
                    <a:pt x="382" y="10407"/>
                  </a:cubicBezTo>
                  <a:cubicBezTo>
                    <a:pt x="382" y="10502"/>
                    <a:pt x="453" y="10574"/>
                    <a:pt x="548" y="10574"/>
                  </a:cubicBezTo>
                  <a:lnTo>
                    <a:pt x="3097" y="10574"/>
                  </a:lnTo>
                  <a:cubicBezTo>
                    <a:pt x="3144" y="10574"/>
                    <a:pt x="3168" y="10550"/>
                    <a:pt x="3216" y="10502"/>
                  </a:cubicBezTo>
                  <a:lnTo>
                    <a:pt x="6740" y="6478"/>
                  </a:lnTo>
                  <a:cubicBezTo>
                    <a:pt x="7359" y="6144"/>
                    <a:pt x="7859" y="5620"/>
                    <a:pt x="8169" y="4977"/>
                  </a:cubicBezTo>
                  <a:lnTo>
                    <a:pt x="8383" y="5073"/>
                  </a:lnTo>
                  <a:cubicBezTo>
                    <a:pt x="8407" y="5097"/>
                    <a:pt x="8431" y="5097"/>
                    <a:pt x="8455" y="5097"/>
                  </a:cubicBezTo>
                  <a:cubicBezTo>
                    <a:pt x="8526" y="5097"/>
                    <a:pt x="8574" y="5073"/>
                    <a:pt x="8598" y="5001"/>
                  </a:cubicBezTo>
                  <a:cubicBezTo>
                    <a:pt x="8645" y="4906"/>
                    <a:pt x="8598" y="4811"/>
                    <a:pt x="8526" y="4787"/>
                  </a:cubicBezTo>
                  <a:lnTo>
                    <a:pt x="8312" y="4692"/>
                  </a:lnTo>
                  <a:cubicBezTo>
                    <a:pt x="8621" y="3882"/>
                    <a:pt x="8621" y="3025"/>
                    <a:pt x="8312" y="2215"/>
                  </a:cubicBezTo>
                  <a:cubicBezTo>
                    <a:pt x="7978" y="1358"/>
                    <a:pt x="7335" y="667"/>
                    <a:pt x="6502" y="310"/>
                  </a:cubicBezTo>
                  <a:cubicBezTo>
                    <a:pt x="6026" y="96"/>
                    <a:pt x="5526" y="0"/>
                    <a:pt x="5025" y="0"/>
                  </a:cubicBezTo>
                  <a:close/>
                </a:path>
              </a:pathLst>
            </a:custGeom>
            <a:solidFill>
              <a:srgbClr val="2418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0" name="Google Shape;2531;p49"/>
            <p:cNvSpPr/>
            <p:nvPr/>
          </p:nvSpPr>
          <p:spPr>
            <a:xfrm>
              <a:off x="4860968" y="3669883"/>
              <a:ext cx="47955" cy="53824"/>
            </a:xfrm>
            <a:custGeom>
              <a:avLst/>
              <a:gdLst/>
              <a:ahLst/>
              <a:cxnLst/>
              <a:rect l="l" t="t" r="r" b="b"/>
              <a:pathLst>
                <a:path w="1430" h="1605" extrusionOk="0">
                  <a:moveTo>
                    <a:pt x="1001" y="342"/>
                  </a:moveTo>
                  <a:lnTo>
                    <a:pt x="1001" y="342"/>
                  </a:lnTo>
                  <a:cubicBezTo>
                    <a:pt x="1096" y="581"/>
                    <a:pt x="1072" y="866"/>
                    <a:pt x="977" y="1104"/>
                  </a:cubicBezTo>
                  <a:cubicBezTo>
                    <a:pt x="977" y="1104"/>
                    <a:pt x="977" y="1128"/>
                    <a:pt x="953" y="1128"/>
                  </a:cubicBezTo>
                  <a:cubicBezTo>
                    <a:pt x="909" y="1246"/>
                    <a:pt x="828" y="1291"/>
                    <a:pt x="744" y="1291"/>
                  </a:cubicBezTo>
                  <a:cubicBezTo>
                    <a:pt x="693" y="1291"/>
                    <a:pt x="641" y="1274"/>
                    <a:pt x="596" y="1247"/>
                  </a:cubicBezTo>
                  <a:cubicBezTo>
                    <a:pt x="477" y="1200"/>
                    <a:pt x="358" y="1081"/>
                    <a:pt x="429" y="890"/>
                  </a:cubicBezTo>
                  <a:cubicBezTo>
                    <a:pt x="429" y="890"/>
                    <a:pt x="453" y="866"/>
                    <a:pt x="453" y="866"/>
                  </a:cubicBezTo>
                  <a:cubicBezTo>
                    <a:pt x="548" y="628"/>
                    <a:pt x="763" y="438"/>
                    <a:pt x="1001" y="342"/>
                  </a:cubicBezTo>
                  <a:close/>
                  <a:moveTo>
                    <a:pt x="1101" y="0"/>
                  </a:moveTo>
                  <a:cubicBezTo>
                    <a:pt x="1084" y="0"/>
                    <a:pt x="1066" y="3"/>
                    <a:pt x="1048" y="9"/>
                  </a:cubicBezTo>
                  <a:cubicBezTo>
                    <a:pt x="644" y="104"/>
                    <a:pt x="334" y="366"/>
                    <a:pt x="167" y="747"/>
                  </a:cubicBezTo>
                  <a:cubicBezTo>
                    <a:pt x="167" y="747"/>
                    <a:pt x="143" y="771"/>
                    <a:pt x="143" y="771"/>
                  </a:cubicBezTo>
                  <a:cubicBezTo>
                    <a:pt x="1" y="1128"/>
                    <a:pt x="191" y="1438"/>
                    <a:pt x="453" y="1557"/>
                  </a:cubicBezTo>
                  <a:cubicBezTo>
                    <a:pt x="548" y="1581"/>
                    <a:pt x="620" y="1605"/>
                    <a:pt x="715" y="1605"/>
                  </a:cubicBezTo>
                  <a:cubicBezTo>
                    <a:pt x="929" y="1605"/>
                    <a:pt x="1120" y="1509"/>
                    <a:pt x="1239" y="1271"/>
                  </a:cubicBezTo>
                  <a:cubicBezTo>
                    <a:pt x="1239" y="1247"/>
                    <a:pt x="1263" y="1247"/>
                    <a:pt x="1263" y="1224"/>
                  </a:cubicBezTo>
                  <a:cubicBezTo>
                    <a:pt x="1429" y="866"/>
                    <a:pt x="1406" y="438"/>
                    <a:pt x="1215" y="80"/>
                  </a:cubicBezTo>
                  <a:cubicBezTo>
                    <a:pt x="1197" y="27"/>
                    <a:pt x="1153" y="0"/>
                    <a:pt x="1101" y="0"/>
                  </a:cubicBezTo>
                  <a:close/>
                </a:path>
              </a:pathLst>
            </a:custGeom>
            <a:solidFill>
              <a:srgbClr val="2418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1" name="Google Shape;2532;p49"/>
            <p:cNvSpPr/>
            <p:nvPr/>
          </p:nvSpPr>
          <p:spPr>
            <a:xfrm>
              <a:off x="4746781" y="3737255"/>
              <a:ext cx="51912" cy="11201"/>
            </a:xfrm>
            <a:custGeom>
              <a:avLst/>
              <a:gdLst/>
              <a:ahLst/>
              <a:cxnLst/>
              <a:rect l="l" t="t" r="r" b="b"/>
              <a:pathLst>
                <a:path w="1548" h="334" extrusionOk="0">
                  <a:moveTo>
                    <a:pt x="167" y="0"/>
                  </a:moveTo>
                  <a:cubicBezTo>
                    <a:pt x="71" y="0"/>
                    <a:pt x="0" y="72"/>
                    <a:pt x="0" y="167"/>
                  </a:cubicBezTo>
                  <a:cubicBezTo>
                    <a:pt x="0" y="262"/>
                    <a:pt x="71" y="334"/>
                    <a:pt x="167" y="334"/>
                  </a:cubicBezTo>
                  <a:lnTo>
                    <a:pt x="1381" y="334"/>
                  </a:lnTo>
                  <a:cubicBezTo>
                    <a:pt x="1477" y="334"/>
                    <a:pt x="1548" y="262"/>
                    <a:pt x="1548" y="167"/>
                  </a:cubicBezTo>
                  <a:cubicBezTo>
                    <a:pt x="1548" y="72"/>
                    <a:pt x="1477" y="0"/>
                    <a:pt x="1381" y="0"/>
                  </a:cubicBezTo>
                  <a:close/>
                </a:path>
              </a:pathLst>
            </a:custGeom>
            <a:solidFill>
              <a:srgbClr val="2418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2" name="Google Shape;2533;p49"/>
            <p:cNvSpPr/>
            <p:nvPr/>
          </p:nvSpPr>
          <p:spPr>
            <a:xfrm>
              <a:off x="4758753" y="3534201"/>
              <a:ext cx="11838" cy="10530"/>
            </a:xfrm>
            <a:custGeom>
              <a:avLst/>
              <a:gdLst/>
              <a:ahLst/>
              <a:cxnLst/>
              <a:rect l="l" t="t" r="r" b="b"/>
              <a:pathLst>
                <a:path w="353" h="314" extrusionOk="0">
                  <a:moveTo>
                    <a:pt x="153" y="0"/>
                  </a:moveTo>
                  <a:cubicBezTo>
                    <a:pt x="96" y="0"/>
                    <a:pt x="44" y="43"/>
                    <a:pt x="24" y="102"/>
                  </a:cubicBezTo>
                  <a:cubicBezTo>
                    <a:pt x="0" y="173"/>
                    <a:pt x="24" y="245"/>
                    <a:pt x="96" y="292"/>
                  </a:cubicBezTo>
                  <a:cubicBezTo>
                    <a:pt x="120" y="307"/>
                    <a:pt x="146" y="314"/>
                    <a:pt x="170" y="314"/>
                  </a:cubicBezTo>
                  <a:cubicBezTo>
                    <a:pt x="266" y="314"/>
                    <a:pt x="353" y="215"/>
                    <a:pt x="334" y="102"/>
                  </a:cubicBezTo>
                  <a:cubicBezTo>
                    <a:pt x="310" y="54"/>
                    <a:pt x="262" y="7"/>
                    <a:pt x="191" y="7"/>
                  </a:cubicBezTo>
                  <a:cubicBezTo>
                    <a:pt x="178" y="2"/>
                    <a:pt x="165" y="0"/>
                    <a:pt x="153" y="0"/>
                  </a:cubicBezTo>
                  <a:close/>
                </a:path>
              </a:pathLst>
            </a:custGeom>
            <a:solidFill>
              <a:srgbClr val="2418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3" name="Google Shape;2534;p49"/>
            <p:cNvSpPr/>
            <p:nvPr/>
          </p:nvSpPr>
          <p:spPr>
            <a:xfrm>
              <a:off x="4787493" y="3554355"/>
              <a:ext cx="37559" cy="10429"/>
            </a:xfrm>
            <a:custGeom>
              <a:avLst/>
              <a:gdLst/>
              <a:ahLst/>
              <a:cxnLst/>
              <a:rect l="l" t="t" r="r" b="b"/>
              <a:pathLst>
                <a:path w="1120" h="311" extrusionOk="0">
                  <a:moveTo>
                    <a:pt x="143" y="1"/>
                  </a:moveTo>
                  <a:cubicBezTo>
                    <a:pt x="72" y="1"/>
                    <a:pt x="1" y="72"/>
                    <a:pt x="1" y="144"/>
                  </a:cubicBezTo>
                  <a:cubicBezTo>
                    <a:pt x="1" y="239"/>
                    <a:pt x="72" y="310"/>
                    <a:pt x="143" y="310"/>
                  </a:cubicBezTo>
                  <a:lnTo>
                    <a:pt x="977" y="310"/>
                  </a:lnTo>
                  <a:cubicBezTo>
                    <a:pt x="1048" y="310"/>
                    <a:pt x="1120" y="239"/>
                    <a:pt x="1120" y="144"/>
                  </a:cubicBezTo>
                  <a:cubicBezTo>
                    <a:pt x="1120" y="72"/>
                    <a:pt x="1048" y="1"/>
                    <a:pt x="97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279</Words>
  <Application>Microsoft Office PowerPoint</Application>
  <PresentationFormat>Widescreen</PresentationFormat>
  <Paragraphs>139</Paragraphs>
  <Slides>31</Slides>
  <Notes>10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2" baseType="lpstr">
      <vt:lpstr>Arial</vt:lpstr>
      <vt:lpstr>Calibri</vt:lpstr>
      <vt:lpstr>Calibri Light</vt:lpstr>
      <vt:lpstr>Cambria Math</vt:lpstr>
      <vt:lpstr>Comic Sans MS</vt:lpstr>
      <vt:lpstr>Times New Roman</vt:lpstr>
      <vt:lpstr>Office Theme</vt:lpstr>
      <vt:lpstr>2_Office Theme</vt:lpstr>
      <vt:lpstr>1_Office Theme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ui Thi Mai Nguyet</dc:creator>
  <cp:lastModifiedBy>Admin</cp:lastModifiedBy>
  <cp:revision>52</cp:revision>
  <dcterms:created xsi:type="dcterms:W3CDTF">2024-07-09T09:35:00Z</dcterms:created>
  <dcterms:modified xsi:type="dcterms:W3CDTF">2025-09-22T00:43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20C9AE3CA434188B05DAA5EF6F1C85C_12</vt:lpwstr>
  </property>
  <property fmtid="{D5CDD505-2E9C-101B-9397-08002B2CF9AE}" pid="3" name="KSOProductBuildVer">
    <vt:lpwstr>1033-12.2.0.18165</vt:lpwstr>
  </property>
</Properties>
</file>